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1"/>
  </p:notesMasterIdLst>
  <p:sldIdLst>
    <p:sldId id="258" r:id="rId2"/>
    <p:sldId id="423" r:id="rId3"/>
    <p:sldId id="404" r:id="rId4"/>
    <p:sldId id="446" r:id="rId5"/>
    <p:sldId id="414" r:id="rId6"/>
    <p:sldId id="405" r:id="rId7"/>
    <p:sldId id="406" r:id="rId8"/>
    <p:sldId id="331" r:id="rId9"/>
    <p:sldId id="332" r:id="rId10"/>
    <p:sldId id="334" r:id="rId11"/>
    <p:sldId id="335" r:id="rId12"/>
    <p:sldId id="407" r:id="rId13"/>
    <p:sldId id="336" r:id="rId14"/>
    <p:sldId id="431" r:id="rId15"/>
    <p:sldId id="359" r:id="rId16"/>
    <p:sldId id="437" r:id="rId17"/>
    <p:sldId id="447" r:id="rId18"/>
    <p:sldId id="432" r:id="rId19"/>
    <p:sldId id="270" r:id="rId20"/>
    <p:sldId id="271" r:id="rId21"/>
    <p:sldId id="272" r:id="rId22"/>
    <p:sldId id="273" r:id="rId23"/>
    <p:sldId id="274" r:id="rId24"/>
    <p:sldId id="275" r:id="rId25"/>
    <p:sldId id="328" r:id="rId26"/>
    <p:sldId id="433" r:id="rId27"/>
    <p:sldId id="436" r:id="rId28"/>
    <p:sldId id="438" r:id="rId29"/>
    <p:sldId id="448" r:id="rId30"/>
    <p:sldId id="434" r:id="rId31"/>
    <p:sldId id="439" r:id="rId32"/>
    <p:sldId id="435" r:id="rId33"/>
    <p:sldId id="360" r:id="rId34"/>
    <p:sldId id="411" r:id="rId35"/>
    <p:sldId id="342" r:id="rId36"/>
    <p:sldId id="361" r:id="rId37"/>
    <p:sldId id="343" r:id="rId38"/>
    <p:sldId id="344" r:id="rId39"/>
    <p:sldId id="380" r:id="rId40"/>
    <p:sldId id="379" r:id="rId41"/>
    <p:sldId id="410" r:id="rId42"/>
    <p:sldId id="449" r:id="rId43"/>
    <p:sldId id="364" r:id="rId44"/>
    <p:sldId id="365" r:id="rId45"/>
    <p:sldId id="366" r:id="rId46"/>
    <p:sldId id="367" r:id="rId47"/>
    <p:sldId id="368" r:id="rId48"/>
    <p:sldId id="387" r:id="rId49"/>
    <p:sldId id="386" r:id="rId50"/>
    <p:sldId id="388" r:id="rId51"/>
    <p:sldId id="389" r:id="rId52"/>
    <p:sldId id="382" r:id="rId53"/>
    <p:sldId id="373" r:id="rId54"/>
    <p:sldId id="374" r:id="rId55"/>
    <p:sldId id="375" r:id="rId56"/>
    <p:sldId id="376" r:id="rId57"/>
    <p:sldId id="384" r:id="rId58"/>
    <p:sldId id="391" r:id="rId59"/>
    <p:sldId id="377" r:id="rId60"/>
    <p:sldId id="444" r:id="rId61"/>
    <p:sldId id="450" r:id="rId62"/>
    <p:sldId id="346" r:id="rId63"/>
    <p:sldId id="347" r:id="rId64"/>
    <p:sldId id="349" r:id="rId65"/>
    <p:sldId id="429" r:id="rId66"/>
    <p:sldId id="351" r:id="rId67"/>
    <p:sldId id="451" r:id="rId68"/>
    <p:sldId id="442" r:id="rId69"/>
    <p:sldId id="445" r:id="rId70"/>
    <p:sldId id="428" r:id="rId71"/>
    <p:sldId id="441" r:id="rId72"/>
    <p:sldId id="350" r:id="rId73"/>
    <p:sldId id="352" r:id="rId74"/>
    <p:sldId id="443" r:id="rId75"/>
    <p:sldId id="452" r:id="rId76"/>
    <p:sldId id="354" r:id="rId77"/>
    <p:sldId id="355" r:id="rId78"/>
    <p:sldId id="356" r:id="rId79"/>
    <p:sldId id="392" r:id="rId80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1" autoAdjust="0"/>
    <p:restoredTop sz="94660"/>
  </p:normalViewPr>
  <p:slideViewPr>
    <p:cSldViewPr snapToGrid="0">
      <p:cViewPr varScale="1">
        <p:scale>
          <a:sx n="139" d="100"/>
          <a:sy n="139" d="100"/>
        </p:scale>
        <p:origin x="132" y="5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8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25877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25528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398146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0627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01102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52537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31351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1253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1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5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4" y="629231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5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5" y="6405564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5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2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7" y="6405564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3" y="6446621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5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7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7" y="6307398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rkimicrowave.com/Mixers/IQ_Quadrature-IF_Double-Balanced/IQ-0318.aspx" TargetMode="External"/><Relationship Id="rId5" Type="http://schemas.openxmlformats.org/officeDocument/2006/relationships/hyperlink" Target="http://www.markimicrowave.com/Assets/datasheets/IQ-0318.pdf" TargetMode="External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26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6.png"/><Relationship Id="rId5" Type="http://schemas.openxmlformats.org/officeDocument/2006/relationships/image" Target="../media/image49.png"/><Relationship Id="rId10" Type="http://schemas.openxmlformats.org/officeDocument/2006/relationships/image" Target="../media/image55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59.png"/><Relationship Id="rId7" Type="http://schemas.openxmlformats.org/officeDocument/2006/relationships/image" Target="../media/image3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351.png"/><Relationship Id="rId10" Type="http://schemas.openxmlformats.org/officeDocument/2006/relationships/image" Target="../media/image250.png"/><Relationship Id="rId4" Type="http://schemas.openxmlformats.org/officeDocument/2006/relationships/image" Target="../media/image340.png"/><Relationship Id="rId9" Type="http://schemas.openxmlformats.org/officeDocument/2006/relationships/image" Target="../media/image2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43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10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1.png"/><Relationship Id="rId4" Type="http://schemas.openxmlformats.org/officeDocument/2006/relationships/image" Target="../media/image42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0.png"/><Relationship Id="rId5" Type="http://schemas.openxmlformats.org/officeDocument/2006/relationships/image" Target="../media/image510.png"/><Relationship Id="rId4" Type="http://schemas.openxmlformats.org/officeDocument/2006/relationships/image" Target="../media/image51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7" Type="http://schemas.openxmlformats.org/officeDocument/2006/relationships/image" Target="../media/image57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1.png"/><Relationship Id="rId5" Type="http://schemas.openxmlformats.org/officeDocument/2006/relationships/image" Target="../media/image550.png"/><Relationship Id="rId4" Type="http://schemas.openxmlformats.org/officeDocument/2006/relationships/image" Target="../media/image5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5.png"/><Relationship Id="rId7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1.png"/><Relationship Id="rId13" Type="http://schemas.openxmlformats.org/officeDocument/2006/relationships/image" Target="../media/image68.png"/><Relationship Id="rId3" Type="http://schemas.openxmlformats.org/officeDocument/2006/relationships/image" Target="../media/image581.png"/><Relationship Id="rId7" Type="http://schemas.openxmlformats.org/officeDocument/2006/relationships/image" Target="../media/image621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2.png"/><Relationship Id="rId11" Type="http://schemas.openxmlformats.org/officeDocument/2006/relationships/image" Target="../media/image660.png"/><Relationship Id="rId5" Type="http://schemas.openxmlformats.org/officeDocument/2006/relationships/image" Target="../media/image601.png"/><Relationship Id="rId10" Type="http://schemas.openxmlformats.org/officeDocument/2006/relationships/image" Target="../media/image651.png"/><Relationship Id="rId4" Type="http://schemas.openxmlformats.org/officeDocument/2006/relationships/image" Target="../media/image591.png"/><Relationship Id="rId9" Type="http://schemas.openxmlformats.org/officeDocument/2006/relationships/image" Target="../media/image64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1.png"/><Relationship Id="rId4" Type="http://schemas.openxmlformats.org/officeDocument/2006/relationships/image" Target="../media/image73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3" Type="http://schemas.openxmlformats.org/officeDocument/2006/relationships/image" Target="../media/image560.pn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10" Type="http://schemas.openxmlformats.org/officeDocument/2006/relationships/image" Target="../media/image630.png"/><Relationship Id="rId4" Type="http://schemas.openxmlformats.org/officeDocument/2006/relationships/image" Target="../media/image570.png"/><Relationship Id="rId9" Type="http://schemas.openxmlformats.org/officeDocument/2006/relationships/image" Target="../media/image620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81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github.com/sdrangan/sdrlab" TargetMode="Externa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70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0.png"/><Relationship Id="rId5" Type="http://schemas.openxmlformats.org/officeDocument/2006/relationships/image" Target="../media/image88.wmf"/><Relationship Id="rId4" Type="http://schemas.openxmlformats.org/officeDocument/2006/relationships/image" Target="../media/image87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0.png"/><Relationship Id="rId5" Type="http://schemas.openxmlformats.org/officeDocument/2006/relationships/image" Target="../media/image730.png"/><Relationship Id="rId4" Type="http://schemas.openxmlformats.org/officeDocument/2006/relationships/image" Target="../media/image89.jpe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6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600" dirty="0"/>
              <a:t>Unit 1.  Passband Modul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L-GY 6013:  Digital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635853"/>
                <a:ext cx="10058400" cy="423324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an recover I part from multiplication by sinusoid:</a:t>
                </a:r>
              </a:p>
              <a:p>
                <a:r>
                  <a:rPr lang="en-US" dirty="0"/>
                  <a:t>Recovery of the I par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PF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Recovery of the Q par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PF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Can derive relations using</a:t>
                </a:r>
                <a:br>
                  <a:rPr lang="en-US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</a:rPr>
                      <m:t>=2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b="0" i="0" smtClean="0">
                        <a:latin typeface="Cambria Math"/>
                      </a:rPr>
                      <m:t> 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 b="0" i="0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1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0" smtClean="0">
                        <a:latin typeface="Cambria Math"/>
                      </a:rPr>
                      <m:t>(2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x</m:t>
                    </m:r>
                    <m:r>
                      <a:rPr lang="en-US" b="0" i="0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ote gain of 2 and sign.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635853"/>
                <a:ext cx="10058400" cy="4233243"/>
              </a:xfrm>
              <a:blipFill>
                <a:blip r:embed="rId3"/>
                <a:stretch>
                  <a:fillRect l="-1455" t="-1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968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p and </a:t>
            </a:r>
            <a:r>
              <a:rPr lang="en-US" dirty="0" err="1"/>
              <a:t>Downconversion</a:t>
            </a:r>
            <a:br>
              <a:rPr lang="en-US" dirty="0"/>
            </a:br>
            <a:r>
              <a:rPr lang="en-US" dirty="0"/>
              <a:t>Block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4114800"/>
            <a:ext cx="7772400" cy="1752600"/>
          </a:xfrm>
        </p:spPr>
        <p:txBody>
          <a:bodyPr/>
          <a:lstStyle/>
          <a:p>
            <a:r>
              <a:rPr lang="en-US" dirty="0"/>
              <a:t>Fig. 2.28 from </a:t>
            </a:r>
            <a:r>
              <a:rPr lang="en-US" dirty="0" err="1"/>
              <a:t>Madhow</a:t>
            </a:r>
            <a:endParaRPr lang="en-US" dirty="0"/>
          </a:p>
          <a:p>
            <a:r>
              <a:rPr lang="en-US" dirty="0"/>
              <a:t>Implementation with multiplie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505" y="1609726"/>
            <a:ext cx="6392871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817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CB4B4-46B6-4084-961F-8DAEFC9F8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75773F-DBD5-43F0-8BB0-83F834F251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0.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: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0,1−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MHz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75773F-DBD5-43F0-8BB0-83F834F251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3E8090-8F80-453F-A210-797DEE69F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2A85F3-1450-4A77-AB7B-6CDC872AF5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293" y="2862411"/>
            <a:ext cx="6138439" cy="2910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C578F8-1784-4888-AF7A-1177D73391B7}"/>
                  </a:ext>
                </a:extLst>
              </p:cNvPr>
              <p:cNvSpPr txBox="1"/>
              <p:nvPr/>
            </p:nvSpPr>
            <p:spPr>
              <a:xfrm>
                <a:off x="5779008" y="2542032"/>
                <a:ext cx="7346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C578F8-1784-4888-AF7A-1177D7339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008" y="2542032"/>
                <a:ext cx="734625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B27EAF6-11E8-43B2-A5B8-A1301137CF99}"/>
                  </a:ext>
                </a:extLst>
              </p:cNvPr>
              <p:cNvSpPr txBox="1"/>
              <p:nvPr/>
            </p:nvSpPr>
            <p:spPr>
              <a:xfrm>
                <a:off x="7888224" y="2493079"/>
                <a:ext cx="77559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B27EAF6-11E8-43B2-A5B8-A1301137CF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224" y="2493079"/>
                <a:ext cx="775597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4010CC0-71BE-4CC4-A833-B73372B65821}"/>
                  </a:ext>
                </a:extLst>
              </p:cNvPr>
              <p:cNvSpPr txBox="1"/>
              <p:nvPr/>
            </p:nvSpPr>
            <p:spPr>
              <a:xfrm>
                <a:off x="10002806" y="2471663"/>
                <a:ext cx="77559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4010CC0-71BE-4CC4-A833-B73372B65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806" y="2471663"/>
                <a:ext cx="775597" cy="390748"/>
              </a:xfrm>
              <a:prstGeom prst="rect">
                <a:avLst/>
              </a:prstGeom>
              <a:blipFill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303C0A2-40D1-4C8D-A3E1-F749909A98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7280" y="4511606"/>
            <a:ext cx="2771775" cy="9334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92DD0B9-06EF-49C7-8CE7-DE0783290A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280" y="3008860"/>
            <a:ext cx="2495550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68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IQ Mix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</p:spPr>
            <p:txBody>
              <a:bodyPr/>
              <a:lstStyle/>
              <a:p>
                <a:r>
                  <a:rPr lang="en-US" dirty="0"/>
                  <a:t>LO = “local oscillator” =  square or sine wav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I1, I2 = I and Q inputs.  </a:t>
                </a:r>
              </a:p>
              <a:p>
                <a:pPr lvl="1"/>
                <a:r>
                  <a:rPr lang="en-US" dirty="0"/>
                  <a:t>Generally, </a:t>
                </a:r>
                <a:r>
                  <a:rPr lang="en-US" dirty="0" err="1"/>
                  <a:t>lowpass</a:t>
                </a:r>
                <a:endParaRPr lang="en-US" dirty="0"/>
              </a:p>
              <a:p>
                <a:r>
                  <a:rPr lang="en-US" dirty="0"/>
                  <a:t>RF = passband output center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  <a:blipFill>
                <a:blip r:embed="rId3"/>
                <a:stretch>
                  <a:fillRect l="-2595" t="-2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2" name="Picture 2" descr="https://encrypted-tbn0.gstatic.com/images?q=tbn:ANd9GcToTaQH8FCrp8dJCpu2WmHTrp_t_wq2wFApJ73mlNHgWTPHp0c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260" y="1447801"/>
            <a:ext cx="3729788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300651"/>
              </p:ext>
            </p:extLst>
          </p:nvPr>
        </p:nvGraphicFramePr>
        <p:xfrm>
          <a:off x="1240366" y="4219318"/>
          <a:ext cx="8762440" cy="1691274"/>
        </p:xfrm>
        <a:graphic>
          <a:graphicData uri="http://schemas.openxmlformats.org/drawingml/2006/table">
            <a:tbl>
              <a:tblPr/>
              <a:tblGrid>
                <a:gridCol w="812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26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78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042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8140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atasheet</a:t>
                      </a: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RF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LO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F [M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Conversion Loss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mage Rejec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Amplitude Devia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Phase Deviation [Degrees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R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I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869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990000"/>
                          </a:solidFill>
                          <a:effectLst/>
                          <a:latin typeface="Verdana"/>
                          <a:hlinkClick r:id="rId5"/>
                        </a:rPr>
                        <a:t>IQ-0318</a:t>
                      </a:r>
                      <a:endParaRPr lang="en-US" sz="120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C to 50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7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2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0.75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47956" y="354839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hlinkClick r:id="rId6"/>
              </a:rPr>
              <a:t>http://www.markimicrowave.com/Mixers/IQ_Quadrature-IF_Double-Balanced/IQ-0318.aspx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26253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7912D-4E4B-52D9-275D-C222905A0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Baseband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CA8DD-1476-1ED6-FD51-CC1CE2A693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Computations are often done in </a:t>
                </a:r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domain</a:t>
                </a:r>
              </a:p>
              <a:p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baseband signal</a:t>
                </a:r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𝑡</m:t>
                    </m:r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r>
                  <a:rPr lang="en-US" sz="2400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Upconversion</a:t>
                </a:r>
                <a:r>
                  <a:rPr lang="en-US" sz="2400" dirty="0"/>
                  <a:t>:    Real passband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𝑅𝑒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  <a:p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own-conversion</a:t>
                </a:r>
                <a:r>
                  <a:rPr lang="en-US" sz="2400" dirty="0"/>
                  <a:t>: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/>
                      <m:t>High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 err="1"/>
                      <m:t>freq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/>
                      <m:t>terms</m:t>
                    </m:r>
                  </m:oMath>
                </a14:m>
                <a:endParaRPr lang="en-US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CA8DD-1476-1ED6-FD51-CC1CE2A693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8170CF-83D5-A421-7D63-CF21CD2B8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0881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 (</a:t>
            </a:r>
            <a:r>
              <a:rPr lang="en-US" dirty="0" err="1"/>
              <a:t>Soln</a:t>
            </a:r>
            <a:r>
              <a:rPr lang="en-US" dirty="0"/>
              <a:t> on Boar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nd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l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   Draw them.</a:t>
                </a:r>
              </a:p>
              <a:p>
                <a:r>
                  <a:rPr lang="en-US" dirty="0"/>
                  <a:t>Write an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 carrier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Hz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 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8423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467A-2ED2-7643-6615-52C15454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37C19-03B1-593E-79A0-6E5EFECE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F5BEF0-F5F7-31D7-53DA-AB63C5BBF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57005"/>
            <a:ext cx="5480253" cy="16268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55FEDD-4349-1A57-BEE0-511BDDC95B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582" y="3246730"/>
            <a:ext cx="4220616" cy="32501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F93CF9E-D3D2-5300-EF28-4C18BFB912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0140" y="1539277"/>
            <a:ext cx="3925540" cy="4329817"/>
          </a:xfrm>
        </p:spPr>
        <p:txBody>
          <a:bodyPr/>
          <a:lstStyle/>
          <a:p>
            <a:r>
              <a:rPr lang="en-US" dirty="0"/>
              <a:t>See </a:t>
            </a:r>
            <a:r>
              <a:rPr lang="en-US" dirty="0" err="1"/>
              <a:t>passbandInClass.mlx</a:t>
            </a:r>
            <a:br>
              <a:rPr lang="en-US" dirty="0"/>
            </a:br>
            <a:r>
              <a:rPr lang="en-US" dirty="0"/>
              <a:t>  MATLAB live script</a:t>
            </a:r>
          </a:p>
          <a:p>
            <a:r>
              <a:rPr lang="en-US" dirty="0"/>
              <a:t>Fill in TODO sections</a:t>
            </a:r>
          </a:p>
        </p:txBody>
      </p:sp>
    </p:spTree>
    <p:extLst>
      <p:ext uri="{BB962C8B-B14F-4D97-AF65-F5344CB8AC3E}">
        <p14:creationId xmlns:p14="http://schemas.microsoft.com/office/powerpoint/2010/main" val="41065213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40498" y="1940889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2809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719B604-EB7D-B483-E0B6-2FB3DCFA4C6F}"/>
              </a:ext>
            </a:extLst>
          </p:cNvPr>
          <p:cNvSpPr/>
          <p:nvPr/>
        </p:nvSpPr>
        <p:spPr>
          <a:xfrm>
            <a:off x="3260153" y="4320363"/>
            <a:ext cx="2977116" cy="68048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DD28CF5-55D1-80C4-4D56-5470E6D2B6FD}"/>
              </a:ext>
            </a:extLst>
          </p:cNvPr>
          <p:cNvSpPr/>
          <p:nvPr/>
        </p:nvSpPr>
        <p:spPr>
          <a:xfrm>
            <a:off x="2393876" y="2126512"/>
            <a:ext cx="5117804" cy="68048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DA7F0CE-FCC1-94E6-2D5B-CDAB180F8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1235B5-866F-AEED-56FA-A8729C7DC0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581808"/>
                <a:ext cx="7495953" cy="4329817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Continuous-time complex exponential signal</a:t>
                </a:r>
                <a:r>
                  <a:rPr lang="en-US" sz="2800" dirty="0"/>
                  <a:t>:  </a:t>
                </a:r>
                <a:br>
                  <a:rPr lang="en-US" sz="2800" dirty="0"/>
                </a:br>
                <a:br>
                  <a:rPr lang="en-US" sz="24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/>
              </a:p>
              <a:p>
                <a:pPr lvl="1"/>
                <a:br>
                  <a:rPr lang="en-US" sz="20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magnitud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</a:t>
                </a:r>
                <a:r>
                  <a:rPr lang="en-US" sz="2000" dirty="0"/>
                  <a:t> in Hz,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/>
                  <a:t>=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gular frequency </a:t>
                </a:r>
                <a:r>
                  <a:rPr lang="en-US" sz="2000" dirty="0">
                    <a:solidFill>
                      <a:schemeClr val="tx1"/>
                    </a:solidFill>
                  </a:rPr>
                  <a:t>in rad/s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r>
                  <a:rPr lang="en-US" sz="2400" dirty="0"/>
                  <a:t>If we writ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2400" dirty="0"/>
                  <a:t> then:</a:t>
                </a:r>
                <a:br>
                  <a:rPr lang="en-US" sz="2400" dirty="0"/>
                </a:b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agnitud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hase</a:t>
                </a: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1235B5-866F-AEED-56FA-A8729C7DC0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581808"/>
                <a:ext cx="7495953" cy="4329817"/>
              </a:xfrm>
              <a:blipFill>
                <a:blip r:embed="rId2"/>
                <a:stretch>
                  <a:fillRect l="-2276" t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34DB9E-6429-2D1E-2C72-A25F6B908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146" name="Picture 2" descr="Meaning of Complex Exponential for Electric Engineering | by 최재호 | Medium">
            <a:extLst>
              <a:ext uri="{FF2B5EF4-FFF2-40B4-BE49-F238E27FC236}">
                <a16:creationId xmlns:a16="http://schemas.microsoft.com/office/drawing/2014/main" id="{9F0F19AE-A6E9-77C0-57A3-82F8EC61A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4841" y="2313203"/>
            <a:ext cx="3609975" cy="286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27182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Transfor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 real or complex continuous-time signa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ourier Transform</a:t>
                </a:r>
                <a:r>
                  <a:rPr lang="en-US" dirty="0"/>
                  <a:t>:   Expresses signal as sum / integral of complex exponentials</a:t>
                </a:r>
              </a:p>
              <a:p>
                <a:r>
                  <a:rPr lang="en-US" dirty="0"/>
                  <a:t>Time-domain to frequency domai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𝑡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verse Fourier transform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r>
                              <a:rPr lang="en-US" i="1">
                                <a:latin typeface="Cambria Math"/>
                              </a:rPr>
                              <m:t>𝑖𝑓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presents signals in their frequency components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272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C12D3-1A44-43EE-9B01-04CAD225C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CD274C-E7DF-4E33-B799-157AAB5310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if a system is real passband or baseband</a:t>
            </a:r>
          </a:p>
          <a:p>
            <a:r>
              <a:rPr lang="en-US" dirty="0"/>
              <a:t>Mathematically describe </a:t>
            </a:r>
            <a:r>
              <a:rPr lang="en-US" dirty="0" err="1"/>
              <a:t>upconversion</a:t>
            </a:r>
            <a:r>
              <a:rPr lang="en-US" dirty="0"/>
              <a:t> and </a:t>
            </a:r>
            <a:r>
              <a:rPr lang="en-US" dirty="0" err="1"/>
              <a:t>downconversion</a:t>
            </a:r>
            <a:endParaRPr lang="en-US" dirty="0"/>
          </a:p>
          <a:p>
            <a:pPr lvl="1"/>
            <a:r>
              <a:rPr lang="en-US" dirty="0"/>
              <a:t>In time-domain and frequency-domain</a:t>
            </a:r>
          </a:p>
          <a:p>
            <a:r>
              <a:rPr lang="en-US" dirty="0"/>
              <a:t>Compute simple continuous-time Fourier transforms (Review)</a:t>
            </a:r>
          </a:p>
          <a:p>
            <a:r>
              <a:rPr lang="en-US" dirty="0"/>
              <a:t>Select parameters and analyze low-pass filter in down conversion</a:t>
            </a:r>
          </a:p>
          <a:p>
            <a:r>
              <a:rPr lang="en-US" dirty="0"/>
              <a:t>Determine if a signal is a power or energy signal</a:t>
            </a:r>
          </a:p>
          <a:p>
            <a:pPr lvl="1"/>
            <a:r>
              <a:rPr lang="en-US" dirty="0"/>
              <a:t>Convert power in dBm</a:t>
            </a:r>
          </a:p>
          <a:p>
            <a:r>
              <a:rPr lang="en-US" dirty="0"/>
              <a:t>Compute the effective baseband filter given a passband filter</a:t>
            </a:r>
          </a:p>
          <a:p>
            <a:r>
              <a:rPr lang="en-US" dirty="0"/>
              <a:t>Model impairments such as time and frequency offset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FADBF-F5BC-46D6-9E53-93EB3A0F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0334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T in Angular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0" dirty="0"/>
                  <a:t>Angular frequency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ourier Transform:   time-domain to frequency domai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verse Fourier transform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ote scaling </a:t>
                </a:r>
              </a:p>
              <a:p>
                <a:r>
                  <a:rPr lang="en-US" dirty="0"/>
                  <a:t>Some texts use other </a:t>
                </a:r>
                <a:r>
                  <a:rPr lang="en-US" dirty="0" err="1"/>
                  <a:t>scalings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94889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ct</a:t>
            </a:r>
            <a:r>
              <a:rPr lang="en-US" dirty="0"/>
              <a:t> and </a:t>
            </a:r>
            <a:r>
              <a:rPr lang="en-US" dirty="0" err="1"/>
              <a:t>Sinc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𝑟𝑒𝑐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𝑠𝑖𝑛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𝑖𝑛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𝑟𝑒𝑐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06" name="Picture 2" descr="File:Rectangular function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3505201"/>
            <a:ext cx="3420720" cy="2360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4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984375" y="1603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0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2136775" y="3127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7116" name="Picture 12" descr="http://zone.ni.com/cms/images/devzone/ph/3e5f7a871017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0724"/>
            <a:ext cx="3657600" cy="273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77200" y="1410582"/>
                <a:ext cx="2075440" cy="789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eigh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den>
                    </m:f>
                  </m:oMath>
                </a14:m>
                <a:br>
                  <a:rPr lang="en-US" dirty="0"/>
                </a:br>
                <a:r>
                  <a:rPr lang="en-US" dirty="0"/>
                  <a:t>Main lob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±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1410582"/>
                <a:ext cx="2075440" cy="789062"/>
              </a:xfrm>
              <a:prstGeom prst="rect">
                <a:avLst/>
              </a:prstGeom>
              <a:blipFill>
                <a:blip r:embed="rId5"/>
                <a:stretch>
                  <a:fillRect l="-2353"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64057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Ste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nit step </a:t>
                </a:r>
                <a:br>
                  <a:rPr lang="en-US" dirty="0"/>
                </a:br>
                <a:r>
                  <a:rPr lang="en-US" dirty="0"/>
                  <a:t>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T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 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ttps://upload.wikimedia.org/wikipedia/commons/thumb/d/d9/Dirac_distribution_CDF.svg/325px-Dirac_distribution_CD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968" y="2150831"/>
            <a:ext cx="3095625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1532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(From </a:t>
            </a:r>
            <a:r>
              <a:rPr lang="en-US" dirty="0" err="1"/>
              <a:t>WikiPedia</a:t>
            </a:r>
            <a:r>
              <a:rPr lang="en-US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8E73CB-FB0A-4BF8-ABAC-3CF62FA4D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204" y="1449960"/>
            <a:ext cx="3278651" cy="48643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30292F-CA00-4806-9538-69E11B95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2959" y="1516286"/>
            <a:ext cx="2924525" cy="25085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5780BBA-7664-428D-B604-2512427C22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1588" y="1516286"/>
            <a:ext cx="3762398" cy="2195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319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𝑖𝑎𝑓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𝑖𝑎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/|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3247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354" y="1625343"/>
            <a:ext cx="5695950" cy="2195200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sz="quarter" idx="1"/>
          </p:nvPr>
        </p:nvSpPr>
        <p:spPr>
          <a:xfrm>
            <a:off x="1029354" y="4119070"/>
            <a:ext cx="10058400" cy="1305485"/>
          </a:xfrm>
        </p:spPr>
        <p:txBody>
          <a:bodyPr>
            <a:normAutofit/>
          </a:bodyPr>
          <a:lstStyle/>
          <a:p>
            <a:r>
              <a:rPr lang="en-US" dirty="0"/>
              <a:t>Solutions on boar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4532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B977E1-AA11-CBCE-9931-73ADE5208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d Complex Exponent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FF8244-867B-D508-BADF-958BF02A39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ften need to process digitally sampled complex exponentials</a:t>
                </a:r>
              </a:p>
              <a:p>
                <a:pPr lvl="1"/>
                <a:r>
                  <a:rPr lang="en-US" dirty="0"/>
                  <a:t>E.g.  MATLAB, digital circuits, …</a:t>
                </a:r>
              </a:p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Continuous-time signal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Sampled signal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esulting discrete-time signa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br>
                  <a:rPr lang="en-US" dirty="0"/>
                </a:b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: 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Normalized digital frequency </a:t>
                </a:r>
                <a:r>
                  <a:rPr lang="en-US" dirty="0"/>
                  <a:t>[cycles / sample].  Typical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−0.5,0.5]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:  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Digital  angular frequency </a:t>
                </a:r>
                <a:r>
                  <a:rPr lang="en-US" dirty="0"/>
                  <a:t>[rads / sample].  Typical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ill discuss sampling much more later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FF8244-867B-D508-BADF-958BF02A39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C25B92-A4F8-35AC-93F4-DFF71204F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3488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6A9E774-2672-DFBA-9F15-EF0012339DAC}"/>
              </a:ext>
            </a:extLst>
          </p:cNvPr>
          <p:cNvSpPr/>
          <p:nvPr/>
        </p:nvSpPr>
        <p:spPr>
          <a:xfrm>
            <a:off x="2573079" y="4111256"/>
            <a:ext cx="7244316" cy="85060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2A1A7A5-29B9-6F5B-1BB3-BF078C5D0C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ing the FT with the F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302A04-89AA-0BF6-8A72-40348A5E95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Often approximately compute FFT on the sampled signal</a:t>
                </a:r>
              </a:p>
              <a:p>
                <a:r>
                  <a:rPr lang="en-US" dirty="0"/>
                  <a:t>Continuous-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Want to comput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ake sampled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ompute FFT (Fast Fourier Transform)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𝑘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n,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1/(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hen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1,…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Obtain sampled version of the FT from the FFT</a:t>
                </a:r>
              </a:p>
              <a:p>
                <a:r>
                  <a:rPr lang="en-US" dirty="0"/>
                  <a:t>Note scaling fact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and modulo operation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302A04-89AA-0BF6-8A72-40348A5E95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9BEA9F-74A3-61A2-F948-D7219151F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9792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467A-2ED2-7643-6615-52C15454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37C19-03B1-593E-79A0-6E5EFECE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EDE6518-48B6-77F8-B930-339A19558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06029"/>
            <a:ext cx="9346794" cy="25125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967B58-30FB-5013-66DC-A266C1221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612" y="2570887"/>
            <a:ext cx="4470068" cy="349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683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1123" y="2367150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0212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Uni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4FBB01-63DB-4DA8-92D3-4B45B4D0F3BF}"/>
              </a:ext>
            </a:extLst>
          </p:cNvPr>
          <p:cNvSpPr/>
          <p:nvPr/>
        </p:nvSpPr>
        <p:spPr>
          <a:xfrm>
            <a:off x="2366146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F2DB61-61B1-4E0B-91DA-7CCF2273ED4B}"/>
              </a:ext>
            </a:extLst>
          </p:cNvPr>
          <p:cNvSpPr txBox="1"/>
          <p:nvPr/>
        </p:nvSpPr>
        <p:spPr>
          <a:xfrm>
            <a:off x="2335557" y="1676377"/>
            <a:ext cx="956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 coding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3952924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3900244" y="1708927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stCxn id="5" idx="3"/>
            <a:endCxn id="7" idx="1"/>
          </p:cNvCxnSpPr>
          <p:nvPr/>
        </p:nvCxnSpPr>
        <p:spPr>
          <a:xfrm flipV="1">
            <a:off x="3085052" y="2453109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3183157" y="2960134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Coded bit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6499077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6477030" y="1724755"/>
            <a:ext cx="945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 DA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4671830" y="2453109"/>
            <a:ext cx="182724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EB5FD0A-09A3-41AA-B392-40E135AE2B37}"/>
              </a:ext>
            </a:extLst>
          </p:cNvPr>
          <p:cNvSpPr txBox="1"/>
          <p:nvPr/>
        </p:nvSpPr>
        <p:spPr>
          <a:xfrm>
            <a:off x="5134438" y="2960134"/>
            <a:ext cx="86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Q symbol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25" idx="1"/>
          </p:cNvCxnSpPr>
          <p:nvPr/>
        </p:nvCxnSpPr>
        <p:spPr>
          <a:xfrm flipV="1">
            <a:off x="7217983" y="2453109"/>
            <a:ext cx="112939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BC6250DA-308F-4CC5-B350-31F6D6D14A1F}"/>
              </a:ext>
            </a:extLst>
          </p:cNvPr>
          <p:cNvSpPr/>
          <p:nvPr/>
        </p:nvSpPr>
        <p:spPr>
          <a:xfrm>
            <a:off x="8347382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BF2ED6B-29DB-4433-A9D1-A48C98589A96}"/>
              </a:ext>
            </a:extLst>
          </p:cNvPr>
          <p:cNvSpPr txBox="1"/>
          <p:nvPr/>
        </p:nvSpPr>
        <p:spPr>
          <a:xfrm>
            <a:off x="7229974" y="3000096"/>
            <a:ext cx="950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nalog baseban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8158530" y="184412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Upconversion</a:t>
            </a:r>
            <a:endParaRPr lang="en-US" sz="1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4DD55EB-8352-49FA-B4B2-C43195851E92}"/>
              </a:ext>
            </a:extLst>
          </p:cNvPr>
          <p:cNvCxnSpPr>
            <a:cxnSpLocks/>
          </p:cNvCxnSpPr>
          <p:nvPr/>
        </p:nvCxnSpPr>
        <p:spPr>
          <a:xfrm flipV="1">
            <a:off x="1498274" y="2462215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A6DC064-A2DD-466D-B982-6BC460A115EA}"/>
              </a:ext>
            </a:extLst>
          </p:cNvPr>
          <p:cNvSpPr txBox="1"/>
          <p:nvPr/>
        </p:nvSpPr>
        <p:spPr>
          <a:xfrm>
            <a:off x="1569227" y="2934356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nfo bit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54904B9-EF55-41A8-ABDF-CC68D991840C}"/>
              </a:ext>
            </a:extLst>
          </p:cNvPr>
          <p:cNvSpPr/>
          <p:nvPr/>
        </p:nvSpPr>
        <p:spPr>
          <a:xfrm>
            <a:off x="10145702" y="2957863"/>
            <a:ext cx="718906" cy="8518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765A8-8633-4191-8D06-25AFCB55E587}"/>
              </a:ext>
            </a:extLst>
          </p:cNvPr>
          <p:cNvSpPr txBox="1"/>
          <p:nvPr/>
        </p:nvSpPr>
        <p:spPr>
          <a:xfrm>
            <a:off x="10885466" y="3122202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assband</a:t>
            </a:r>
          </a:p>
          <a:p>
            <a:r>
              <a:rPr lang="en-US" sz="1400" dirty="0"/>
              <a:t>Channel</a:t>
            </a: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BED40480-3A41-4CFE-A530-FBAEC8B3F9F3}"/>
              </a:ext>
            </a:extLst>
          </p:cNvPr>
          <p:cNvSpPr/>
          <p:nvPr/>
        </p:nvSpPr>
        <p:spPr>
          <a:xfrm rot="10800000">
            <a:off x="9382677" y="1837905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725E9670-D297-43AA-AE3B-934C966D3EE3}"/>
              </a:ext>
            </a:extLst>
          </p:cNvPr>
          <p:cNvCxnSpPr>
            <a:cxnSpLocks/>
            <a:stCxn id="25" idx="3"/>
            <a:endCxn id="33" idx="0"/>
          </p:cNvCxnSpPr>
          <p:nvPr/>
        </p:nvCxnSpPr>
        <p:spPr>
          <a:xfrm flipV="1">
            <a:off x="9066288" y="2080833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394CF82B-F9F9-4B44-B10F-F7BE1915E96D}"/>
              </a:ext>
            </a:extLst>
          </p:cNvPr>
          <p:cNvSpPr/>
          <p:nvPr/>
        </p:nvSpPr>
        <p:spPr>
          <a:xfrm>
            <a:off x="8347382" y="464781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7B7D7DC-A435-47FF-94B9-0338CD3D1022}"/>
              </a:ext>
            </a:extLst>
          </p:cNvPr>
          <p:cNvSpPr txBox="1"/>
          <p:nvPr/>
        </p:nvSpPr>
        <p:spPr>
          <a:xfrm>
            <a:off x="8279937" y="5143775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wn-conversion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E2CB0F3E-4AC0-4496-9D90-0FAFF4299FA7}"/>
              </a:ext>
            </a:extLst>
          </p:cNvPr>
          <p:cNvSpPr/>
          <p:nvPr/>
        </p:nvSpPr>
        <p:spPr>
          <a:xfrm rot="10800000">
            <a:off x="9382677" y="4253574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921B4B0B-D915-446E-BC3F-D89AA547285E}"/>
              </a:ext>
            </a:extLst>
          </p:cNvPr>
          <p:cNvCxnSpPr>
            <a:cxnSpLocks/>
            <a:stCxn id="40" idx="3"/>
            <a:endCxn id="42" idx="0"/>
          </p:cNvCxnSpPr>
          <p:nvPr/>
        </p:nvCxnSpPr>
        <p:spPr>
          <a:xfrm flipV="1">
            <a:off x="9066288" y="4496502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9D24AB69-386F-4C11-A94D-1CA62211C9D0}"/>
              </a:ext>
            </a:extLst>
          </p:cNvPr>
          <p:cNvSpPr/>
          <p:nvPr/>
        </p:nvSpPr>
        <p:spPr>
          <a:xfrm>
            <a:off x="6499077" y="4645961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150E106-D17F-41DC-BD60-8608658FAC75}"/>
              </a:ext>
            </a:extLst>
          </p:cNvPr>
          <p:cNvSpPr txBox="1"/>
          <p:nvPr/>
        </p:nvSpPr>
        <p:spPr>
          <a:xfrm>
            <a:off x="6444358" y="5165570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  <a:br>
              <a:rPr lang="en-US" sz="1400" dirty="0"/>
            </a:br>
            <a:r>
              <a:rPr lang="en-US" sz="1400" dirty="0"/>
              <a:t>and ADC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7221BE6-E83F-4987-A569-65E649EE291E}"/>
              </a:ext>
            </a:extLst>
          </p:cNvPr>
          <p:cNvSpPr/>
          <p:nvPr/>
        </p:nvSpPr>
        <p:spPr>
          <a:xfrm>
            <a:off x="5134438" y="387750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115C955-C15A-4020-9081-9F3D8C8AA346}"/>
              </a:ext>
            </a:extLst>
          </p:cNvPr>
          <p:cNvSpPr txBox="1"/>
          <p:nvPr/>
        </p:nvSpPr>
        <p:spPr>
          <a:xfrm>
            <a:off x="5187117" y="3554656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nc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11A4BB4-E72C-468E-B029-00ED04A67B8A}"/>
              </a:ext>
            </a:extLst>
          </p:cNvPr>
          <p:cNvSpPr/>
          <p:nvPr/>
        </p:nvSpPr>
        <p:spPr>
          <a:xfrm>
            <a:off x="5134438" y="4649223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18EFBCB-C9A3-43F3-87C9-3105F465B8D6}"/>
              </a:ext>
            </a:extLst>
          </p:cNvPr>
          <p:cNvSpPr txBox="1"/>
          <p:nvPr/>
        </p:nvSpPr>
        <p:spPr>
          <a:xfrm>
            <a:off x="5044848" y="519619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qualizatio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D967FF3-04CC-4333-8A47-D0196F6CB52C}"/>
              </a:ext>
            </a:extLst>
          </p:cNvPr>
          <p:cNvSpPr/>
          <p:nvPr/>
        </p:nvSpPr>
        <p:spPr>
          <a:xfrm>
            <a:off x="4041790" y="465205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0E57FFC-4626-4B7D-9FB6-E5115A1CECF7}"/>
              </a:ext>
            </a:extLst>
          </p:cNvPr>
          <p:cNvSpPr txBox="1"/>
          <p:nvPr/>
        </p:nvSpPr>
        <p:spPr>
          <a:xfrm>
            <a:off x="4063691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 err="1"/>
              <a:t>demod</a:t>
            </a:r>
            <a:endParaRPr lang="en-US" sz="1400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23E021B-0CE9-4284-B251-493D31B59DFC}"/>
              </a:ext>
            </a:extLst>
          </p:cNvPr>
          <p:cNvSpPr/>
          <p:nvPr/>
        </p:nvSpPr>
        <p:spPr>
          <a:xfrm>
            <a:off x="2357268" y="464781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826614-17A0-4303-ABC4-A4E6577C5379}"/>
              </a:ext>
            </a:extLst>
          </p:cNvPr>
          <p:cNvSpPr txBox="1"/>
          <p:nvPr/>
        </p:nvSpPr>
        <p:spPr>
          <a:xfrm>
            <a:off x="2290766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</a:t>
            </a:r>
            <a:br>
              <a:rPr lang="en-US" sz="1400" dirty="0"/>
            </a:br>
            <a:r>
              <a:rPr lang="en-US" sz="1400" dirty="0"/>
              <a:t>decoding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01DAF6D-218E-41E1-870F-7BB24E5BC4AA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1498274" y="4857992"/>
            <a:ext cx="858994" cy="1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70CF04F-31FE-4B82-8FB2-1596723A9985}"/>
              </a:ext>
            </a:extLst>
          </p:cNvPr>
          <p:cNvCxnSpPr>
            <a:stCxn id="40" idx="1"/>
            <a:endCxn id="44" idx="3"/>
          </p:cNvCxnSpPr>
          <p:nvPr/>
        </p:nvCxnSpPr>
        <p:spPr>
          <a:xfrm flipH="1" flipV="1">
            <a:off x="7217983" y="4866923"/>
            <a:ext cx="1129399" cy="1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E4426B55-3744-4471-BC03-2DCA3FD6FEEE}"/>
              </a:ext>
            </a:extLst>
          </p:cNvPr>
          <p:cNvCxnSpPr>
            <a:stCxn id="44" idx="1"/>
            <a:endCxn id="48" idx="3"/>
          </p:cNvCxnSpPr>
          <p:nvPr/>
        </p:nvCxnSpPr>
        <p:spPr>
          <a:xfrm flipH="1">
            <a:off x="5853344" y="4866923"/>
            <a:ext cx="645733" cy="3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or: Elbow 71">
            <a:extLst>
              <a:ext uri="{FF2B5EF4-FFF2-40B4-BE49-F238E27FC236}">
                <a16:creationId xmlns:a16="http://schemas.microsoft.com/office/drawing/2014/main" id="{2DEFF2BA-BB73-46CA-869E-1DF66AD5BF91}"/>
              </a:ext>
            </a:extLst>
          </p:cNvPr>
          <p:cNvCxnSpPr>
            <a:endCxn id="46" idx="3"/>
          </p:cNvCxnSpPr>
          <p:nvPr/>
        </p:nvCxnSpPr>
        <p:spPr>
          <a:xfrm rot="16200000" flipV="1">
            <a:off x="5691144" y="4260670"/>
            <a:ext cx="768452" cy="44405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1E5C7B84-92FE-40AB-AB21-2C7D6C90A19F}"/>
              </a:ext>
            </a:extLst>
          </p:cNvPr>
          <p:cNvCxnSpPr>
            <a:stCxn id="46" idx="2"/>
            <a:endCxn id="48" idx="0"/>
          </p:cNvCxnSpPr>
          <p:nvPr/>
        </p:nvCxnSpPr>
        <p:spPr>
          <a:xfrm>
            <a:off x="5493891" y="4319431"/>
            <a:ext cx="0" cy="329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710F2A05-DC61-435D-827F-03997E924D0C}"/>
              </a:ext>
            </a:extLst>
          </p:cNvPr>
          <p:cNvCxnSpPr>
            <a:stCxn id="48" idx="1"/>
            <a:endCxn id="57" idx="3"/>
          </p:cNvCxnSpPr>
          <p:nvPr/>
        </p:nvCxnSpPr>
        <p:spPr>
          <a:xfrm flipH="1">
            <a:off x="4760696" y="4870185"/>
            <a:ext cx="373742" cy="2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00444F04-7C5B-427C-968F-8A1B9445DF1D}"/>
              </a:ext>
            </a:extLst>
          </p:cNvPr>
          <p:cNvCxnSpPr>
            <a:cxnSpLocks/>
            <a:stCxn id="57" idx="1"/>
            <a:endCxn id="59" idx="3"/>
          </p:cNvCxnSpPr>
          <p:nvPr/>
        </p:nvCxnSpPr>
        <p:spPr>
          <a:xfrm flipH="1" flipV="1">
            <a:off x="3076174" y="4868780"/>
            <a:ext cx="965616" cy="4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00F44898-F2C0-4FC6-9510-D74828ED62DC}"/>
              </a:ext>
            </a:extLst>
          </p:cNvPr>
          <p:cNvSpPr txBox="1"/>
          <p:nvPr/>
        </p:nvSpPr>
        <p:spPr>
          <a:xfrm>
            <a:off x="9358170" y="2990690"/>
            <a:ext cx="51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F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5ADB7A-7C88-4371-89FE-2E83D0300031}"/>
              </a:ext>
            </a:extLst>
          </p:cNvPr>
          <p:cNvSpPr/>
          <p:nvPr/>
        </p:nvSpPr>
        <p:spPr>
          <a:xfrm>
            <a:off x="8138534" y="1628023"/>
            <a:ext cx="3693802" cy="403526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A3487-57DA-6411-8EC7-2C4AE356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p-Conversion of a Complex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7"/>
                <a:ext cx="6969287" cy="4329817"/>
              </a:xfrm>
            </p:spPr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Suppose complex baseband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/>
              </a:p>
              <a:p>
                <a:r>
                  <a:rPr lang="en-US" dirty="0"/>
                  <a:t>Up-conversion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𝑎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an write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 then 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hase is unchanged</a:t>
                </a:r>
              </a:p>
              <a:p>
                <a:r>
                  <a:rPr lang="en-US" dirty="0"/>
                  <a:t>Down-conversion reverses the process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7"/>
                <a:ext cx="6969287" cy="4329817"/>
              </a:xfrm>
              <a:blipFill>
                <a:blip r:embed="rId2"/>
                <a:stretch>
                  <a:fillRect l="-2100" b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15F99-CB02-5633-5351-CBCD47FB6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0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ECE54F2-3312-9F4F-1E9C-73D6A29433E4}"/>
              </a:ext>
            </a:extLst>
          </p:cNvPr>
          <p:cNvCxnSpPr/>
          <p:nvPr/>
        </p:nvCxnSpPr>
        <p:spPr>
          <a:xfrm>
            <a:off x="8789581" y="2970028"/>
            <a:ext cx="2225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AD458C7-DB98-C904-8163-66498CB3D05F}"/>
              </a:ext>
            </a:extLst>
          </p:cNvPr>
          <p:cNvCxnSpPr/>
          <p:nvPr/>
        </p:nvCxnSpPr>
        <p:spPr>
          <a:xfrm flipV="1">
            <a:off x="9937898" y="2154865"/>
            <a:ext cx="0" cy="822251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E917172-DF4C-122F-7D7F-D9CAF9B15324}"/>
              </a:ext>
            </a:extLst>
          </p:cNvPr>
          <p:cNvCxnSpPr>
            <a:cxnSpLocks/>
          </p:cNvCxnSpPr>
          <p:nvPr/>
        </p:nvCxnSpPr>
        <p:spPr>
          <a:xfrm>
            <a:off x="9611833" y="2757377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/>
              <p:nvPr/>
            </p:nvSpPr>
            <p:spPr>
              <a:xfrm>
                <a:off x="9752431" y="2962941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431" y="2962941"/>
                <a:ext cx="370934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66AF72F-FF7E-12B8-8600-2A5A51C94BE3}"/>
                  </a:ext>
                </a:extLst>
              </p:cNvPr>
              <p:cNvSpPr txBox="1"/>
              <p:nvPr/>
            </p:nvSpPr>
            <p:spPr>
              <a:xfrm>
                <a:off x="9752431" y="1679208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66AF72F-FF7E-12B8-8600-2A5A51C94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431" y="1679208"/>
                <a:ext cx="3856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80F4D7-7339-6D79-E9B3-85DFDAA78AF7}"/>
              </a:ext>
            </a:extLst>
          </p:cNvPr>
          <p:cNvCxnSpPr>
            <a:cxnSpLocks/>
          </p:cNvCxnSpPr>
          <p:nvPr/>
        </p:nvCxnSpPr>
        <p:spPr>
          <a:xfrm>
            <a:off x="8272130" y="5178792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A6037AA-DAAF-CBB2-CC44-B18518F3C812}"/>
              </a:ext>
            </a:extLst>
          </p:cNvPr>
          <p:cNvCxnSpPr>
            <a:cxnSpLocks/>
          </p:cNvCxnSpPr>
          <p:nvPr/>
        </p:nvCxnSpPr>
        <p:spPr>
          <a:xfrm flipV="1">
            <a:off x="10724708" y="4649972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74ADD68-C4D2-6F8D-0ADD-A3688EF8952A}"/>
              </a:ext>
            </a:extLst>
          </p:cNvPr>
          <p:cNvCxnSpPr>
            <a:cxnSpLocks/>
          </p:cNvCxnSpPr>
          <p:nvPr/>
        </p:nvCxnSpPr>
        <p:spPr>
          <a:xfrm>
            <a:off x="9611833" y="4966141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/>
              <p:nvPr/>
            </p:nvSpPr>
            <p:spPr>
              <a:xfrm>
                <a:off x="10198999" y="5268958"/>
                <a:ext cx="132837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999" y="5268958"/>
                <a:ext cx="1328377" cy="390748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/>
              <p:nvPr/>
            </p:nvSpPr>
            <p:spPr>
              <a:xfrm>
                <a:off x="10403851" y="4280639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51" y="4280639"/>
                <a:ext cx="641714" cy="369332"/>
              </a:xfrm>
              <a:prstGeom prst="rect">
                <a:avLst/>
              </a:prstGeom>
              <a:blipFill>
                <a:blip r:embed="rId6"/>
                <a:stretch>
                  <a:fillRect l="-23810" t="-116393" r="-7523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865E2C1-5C43-5DBD-9669-E3831847C504}"/>
              </a:ext>
            </a:extLst>
          </p:cNvPr>
          <p:cNvCxnSpPr>
            <a:cxnSpLocks/>
          </p:cNvCxnSpPr>
          <p:nvPr/>
        </p:nvCxnSpPr>
        <p:spPr>
          <a:xfrm flipV="1">
            <a:off x="8658447" y="4678325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/>
              <p:nvPr/>
            </p:nvSpPr>
            <p:spPr>
              <a:xfrm>
                <a:off x="8272638" y="4280639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638" y="4280639"/>
                <a:ext cx="641714" cy="369332"/>
              </a:xfrm>
              <a:prstGeom prst="rect">
                <a:avLst/>
              </a:prstGeom>
              <a:blipFill>
                <a:blip r:embed="rId7"/>
                <a:stretch>
                  <a:fillRect l="-22857" t="-116393" r="-76190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/>
              <p:nvPr/>
            </p:nvSpPr>
            <p:spPr>
              <a:xfrm>
                <a:off x="8325936" y="5235814"/>
                <a:ext cx="60965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936" y="5235814"/>
                <a:ext cx="609654" cy="390748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Down 23">
            <a:extLst>
              <a:ext uri="{FF2B5EF4-FFF2-40B4-BE49-F238E27FC236}">
                <a16:creationId xmlns:a16="http://schemas.microsoft.com/office/drawing/2014/main" id="{ECFD51C9-717B-67D0-92BD-CEC7D7BD4BF3}"/>
              </a:ext>
            </a:extLst>
          </p:cNvPr>
          <p:cNvSpPr/>
          <p:nvPr/>
        </p:nvSpPr>
        <p:spPr>
          <a:xfrm>
            <a:off x="9369517" y="3535577"/>
            <a:ext cx="484632" cy="680768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E76682-4B90-3830-B41C-80ED1B8D2C63}"/>
              </a:ext>
            </a:extLst>
          </p:cNvPr>
          <p:cNvSpPr txBox="1"/>
          <p:nvPr/>
        </p:nvSpPr>
        <p:spPr>
          <a:xfrm>
            <a:off x="9902455" y="3589016"/>
            <a:ext cx="1540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p-conversion</a:t>
            </a:r>
          </a:p>
        </p:txBody>
      </p:sp>
    </p:spTree>
    <p:extLst>
      <p:ext uri="{BB962C8B-B14F-4D97-AF65-F5344CB8AC3E}">
        <p14:creationId xmlns:p14="http://schemas.microsoft.com/office/powerpoint/2010/main" val="11455513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BCFE6CD7-DBF1-2958-ACC4-69D45B98026C}"/>
              </a:ext>
            </a:extLst>
          </p:cNvPr>
          <p:cNvSpPr/>
          <p:nvPr/>
        </p:nvSpPr>
        <p:spPr>
          <a:xfrm>
            <a:off x="8290494" y="5030605"/>
            <a:ext cx="2214473" cy="681629"/>
          </a:xfrm>
          <a:prstGeom prst="rect">
            <a:avLst/>
          </a:prstGeom>
          <a:solidFill>
            <a:srgbClr val="92D050">
              <a:alpha val="69804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1A3487-57DA-6411-8EC7-2C4AE356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wn-Conversion of a Complex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74562" y="1445851"/>
                <a:ext cx="5530816" cy="4329817"/>
              </a:xfrm>
            </p:spPr>
            <p:txBody>
              <a:bodyPr/>
              <a:lstStyle/>
              <a:p>
                <a:r>
                  <a:rPr lang="en-US" dirty="0"/>
                  <a:t>From previous slide, after </a:t>
                </a:r>
                <a:r>
                  <a:rPr lang="en-US" dirty="0" err="1"/>
                  <a:t>upconversion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Mixing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iltering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𝑃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𝑡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4562" y="1445851"/>
                <a:ext cx="5530816" cy="4329817"/>
              </a:xfrm>
              <a:blipFill>
                <a:blip r:embed="rId2"/>
                <a:stretch>
                  <a:fillRect l="-2643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15F99-CB02-5633-5351-CBCD47FB6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1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ECE54F2-3312-9F4F-1E9C-73D6A29433E4}"/>
              </a:ext>
            </a:extLst>
          </p:cNvPr>
          <p:cNvCxnSpPr>
            <a:cxnSpLocks/>
          </p:cNvCxnSpPr>
          <p:nvPr/>
        </p:nvCxnSpPr>
        <p:spPr>
          <a:xfrm flipV="1">
            <a:off x="7008012" y="5705146"/>
            <a:ext cx="3955311" cy="70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AD458C7-DB98-C904-8163-66498CB3D05F}"/>
              </a:ext>
            </a:extLst>
          </p:cNvPr>
          <p:cNvCxnSpPr>
            <a:cxnSpLocks/>
          </p:cNvCxnSpPr>
          <p:nvPr/>
        </p:nvCxnSpPr>
        <p:spPr>
          <a:xfrm flipV="1">
            <a:off x="9885891" y="5252484"/>
            <a:ext cx="0" cy="45975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E917172-DF4C-122F-7D7F-D9CAF9B15324}"/>
              </a:ext>
            </a:extLst>
          </p:cNvPr>
          <p:cNvCxnSpPr>
            <a:cxnSpLocks/>
          </p:cNvCxnSpPr>
          <p:nvPr/>
        </p:nvCxnSpPr>
        <p:spPr>
          <a:xfrm>
            <a:off x="9491501" y="5420256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/>
              <p:nvPr/>
            </p:nvSpPr>
            <p:spPr>
              <a:xfrm>
                <a:off x="11559966" y="1508971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9966" y="1508971"/>
                <a:ext cx="370934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80F4D7-7339-6D79-E9B3-85DFDAA78AF7}"/>
              </a:ext>
            </a:extLst>
          </p:cNvPr>
          <p:cNvCxnSpPr>
            <a:cxnSpLocks/>
          </p:cNvCxnSpPr>
          <p:nvPr/>
        </p:nvCxnSpPr>
        <p:spPr>
          <a:xfrm>
            <a:off x="8236688" y="2344004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A6037AA-DAAF-CBB2-CC44-B18518F3C812}"/>
              </a:ext>
            </a:extLst>
          </p:cNvPr>
          <p:cNvCxnSpPr>
            <a:cxnSpLocks/>
          </p:cNvCxnSpPr>
          <p:nvPr/>
        </p:nvCxnSpPr>
        <p:spPr>
          <a:xfrm flipV="1">
            <a:off x="10689266" y="1815184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74ADD68-C4D2-6F8D-0ADD-A3688EF8952A}"/>
              </a:ext>
            </a:extLst>
          </p:cNvPr>
          <p:cNvCxnSpPr>
            <a:cxnSpLocks/>
          </p:cNvCxnSpPr>
          <p:nvPr/>
        </p:nvCxnSpPr>
        <p:spPr>
          <a:xfrm>
            <a:off x="9576391" y="2131353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/>
              <p:nvPr/>
            </p:nvSpPr>
            <p:spPr>
              <a:xfrm>
                <a:off x="10163557" y="2434170"/>
                <a:ext cx="132837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3557" y="2434170"/>
                <a:ext cx="1328377" cy="390748"/>
              </a:xfrm>
              <a:prstGeom prst="rect">
                <a:avLst/>
              </a:prstGeom>
              <a:blipFill>
                <a:blip r:embed="rId4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/>
              <p:nvPr/>
            </p:nvSpPr>
            <p:spPr>
              <a:xfrm>
                <a:off x="10368409" y="1445851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8409" y="1445851"/>
                <a:ext cx="641714" cy="369332"/>
              </a:xfrm>
              <a:prstGeom prst="rect">
                <a:avLst/>
              </a:prstGeom>
              <a:blipFill>
                <a:blip r:embed="rId5"/>
                <a:stretch>
                  <a:fillRect l="-23810" t="-116393" r="-7523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865E2C1-5C43-5DBD-9669-E3831847C504}"/>
              </a:ext>
            </a:extLst>
          </p:cNvPr>
          <p:cNvCxnSpPr>
            <a:cxnSpLocks/>
          </p:cNvCxnSpPr>
          <p:nvPr/>
        </p:nvCxnSpPr>
        <p:spPr>
          <a:xfrm flipV="1">
            <a:off x="8623005" y="1843537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/>
              <p:nvPr/>
            </p:nvSpPr>
            <p:spPr>
              <a:xfrm>
                <a:off x="8237196" y="1445851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7196" y="1445851"/>
                <a:ext cx="641714" cy="369332"/>
              </a:xfrm>
              <a:prstGeom prst="rect">
                <a:avLst/>
              </a:prstGeom>
              <a:blipFill>
                <a:blip r:embed="rId6"/>
                <a:stretch>
                  <a:fillRect l="-22642" t="-116393" r="-7452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/>
              <p:nvPr/>
            </p:nvSpPr>
            <p:spPr>
              <a:xfrm>
                <a:off x="8290494" y="2401026"/>
                <a:ext cx="60965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0494" y="2401026"/>
                <a:ext cx="609654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Down 23">
            <a:extLst>
              <a:ext uri="{FF2B5EF4-FFF2-40B4-BE49-F238E27FC236}">
                <a16:creationId xmlns:a16="http://schemas.microsoft.com/office/drawing/2014/main" id="{ECFD51C9-717B-67D0-92BD-CEC7D7BD4BF3}"/>
              </a:ext>
            </a:extLst>
          </p:cNvPr>
          <p:cNvSpPr/>
          <p:nvPr/>
        </p:nvSpPr>
        <p:spPr>
          <a:xfrm>
            <a:off x="9214823" y="3094434"/>
            <a:ext cx="484632" cy="423223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E76682-4B90-3830-B41C-80ED1B8D2C63}"/>
              </a:ext>
            </a:extLst>
          </p:cNvPr>
          <p:cNvSpPr txBox="1"/>
          <p:nvPr/>
        </p:nvSpPr>
        <p:spPr>
          <a:xfrm>
            <a:off x="9825981" y="2864382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xing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209A56-DA33-B6D3-8C36-5A1D024E395F}"/>
              </a:ext>
            </a:extLst>
          </p:cNvPr>
          <p:cNvCxnSpPr>
            <a:cxnSpLocks/>
          </p:cNvCxnSpPr>
          <p:nvPr/>
        </p:nvCxnSpPr>
        <p:spPr>
          <a:xfrm>
            <a:off x="7255136" y="4150718"/>
            <a:ext cx="36564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1133CD7-6C14-1CB5-92DC-AEADEB630D08}"/>
              </a:ext>
            </a:extLst>
          </p:cNvPr>
          <p:cNvCxnSpPr>
            <a:cxnSpLocks/>
          </p:cNvCxnSpPr>
          <p:nvPr/>
        </p:nvCxnSpPr>
        <p:spPr>
          <a:xfrm flipV="1">
            <a:off x="9833070" y="3621898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CC04524-A83B-AAB5-1F75-782FC100076A}"/>
              </a:ext>
            </a:extLst>
          </p:cNvPr>
          <p:cNvCxnSpPr>
            <a:cxnSpLocks/>
          </p:cNvCxnSpPr>
          <p:nvPr/>
        </p:nvCxnSpPr>
        <p:spPr>
          <a:xfrm>
            <a:off x="9508066" y="3938067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90687B0-38F4-B68A-0176-589524A97485}"/>
                  </a:ext>
                </a:extLst>
              </p:cNvPr>
              <p:cNvSpPr txBox="1"/>
              <p:nvPr/>
            </p:nvSpPr>
            <p:spPr>
              <a:xfrm>
                <a:off x="9700423" y="5705146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90687B0-38F4-B68A-0176-589524A97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0423" y="5705146"/>
                <a:ext cx="370935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E72E0DA-A101-1F4A-8425-41BD1E651C78}"/>
                  </a:ext>
                </a:extLst>
              </p:cNvPr>
              <p:cNvSpPr txBox="1"/>
              <p:nvPr/>
            </p:nvSpPr>
            <p:spPr>
              <a:xfrm>
                <a:off x="9843528" y="3444743"/>
                <a:ext cx="385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E72E0DA-A101-1F4A-8425-41BD1E651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3528" y="3444743"/>
                <a:ext cx="38568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2FD0E0D-9160-2FC3-26F2-BB7DAA11E20A}"/>
              </a:ext>
            </a:extLst>
          </p:cNvPr>
          <p:cNvCxnSpPr>
            <a:cxnSpLocks/>
          </p:cNvCxnSpPr>
          <p:nvPr/>
        </p:nvCxnSpPr>
        <p:spPr>
          <a:xfrm flipV="1">
            <a:off x="7718252" y="3621897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1211029-BEC5-F3F2-953E-8EFA9E42DADE}"/>
                  </a:ext>
                </a:extLst>
              </p:cNvPr>
              <p:cNvSpPr txBox="1"/>
              <p:nvPr/>
            </p:nvSpPr>
            <p:spPr>
              <a:xfrm>
                <a:off x="7357387" y="3430393"/>
                <a:ext cx="385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1211029-BEC5-F3F2-953E-8EFA9E42DA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387" y="3430393"/>
                <a:ext cx="38568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AB0ABD9-CA1C-E98E-4502-94B3803D7D46}"/>
                  </a:ext>
                </a:extLst>
              </p:cNvPr>
              <p:cNvSpPr txBox="1"/>
              <p:nvPr/>
            </p:nvSpPr>
            <p:spPr>
              <a:xfrm>
                <a:off x="7357387" y="4157710"/>
                <a:ext cx="9562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AB0ABD9-CA1C-E98E-4502-94B3803D7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387" y="4157710"/>
                <a:ext cx="956287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row: Down 29">
            <a:extLst>
              <a:ext uri="{FF2B5EF4-FFF2-40B4-BE49-F238E27FC236}">
                <a16:creationId xmlns:a16="http://schemas.microsoft.com/office/drawing/2014/main" id="{27055539-CFFA-08D8-A068-467C089F28CB}"/>
              </a:ext>
            </a:extLst>
          </p:cNvPr>
          <p:cNvSpPr/>
          <p:nvPr/>
        </p:nvSpPr>
        <p:spPr>
          <a:xfrm>
            <a:off x="9276932" y="4597071"/>
            <a:ext cx="484632" cy="337444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24C3DF7-2131-38FF-DD40-6A118716183D}"/>
              </a:ext>
            </a:extLst>
          </p:cNvPr>
          <p:cNvSpPr txBox="1"/>
          <p:nvPr/>
        </p:nvSpPr>
        <p:spPr>
          <a:xfrm>
            <a:off x="10017492" y="4471085"/>
            <a:ext cx="950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8B57DBE-B33C-2BCF-211D-171CEE05CFFD}"/>
                  </a:ext>
                </a:extLst>
              </p:cNvPr>
              <p:cNvSpPr txBox="1"/>
              <p:nvPr/>
            </p:nvSpPr>
            <p:spPr>
              <a:xfrm>
                <a:off x="9864561" y="508556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8B57DBE-B33C-2BCF-211D-171CEE05C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4561" y="5085565"/>
                <a:ext cx="38568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58524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2E0E0-D32F-56B7-BDBB-29C456D318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008E7B-34CA-5996-4E9B-03A41BC2AC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e digital complex baseband signal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ppose sampling rat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MHz and carrie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 </m:t>
                    </m:r>
                  </m:oMath>
                </a14:m>
                <a:r>
                  <a:rPr lang="en-US" dirty="0"/>
                  <a:t>GHz</a:t>
                </a:r>
              </a:p>
              <a:p>
                <a:r>
                  <a:rPr lang="en-US" dirty="0"/>
                  <a:t>What is the continuous-time complex baseband signal?</a:t>
                </a:r>
              </a:p>
              <a:p>
                <a:r>
                  <a:rPr lang="en-US" dirty="0"/>
                  <a:t>An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1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MHz</a:t>
                </a:r>
              </a:p>
              <a:p>
                <a:r>
                  <a:rPr lang="en-US" dirty="0"/>
                  <a:t>What is the real passband signal after up-conversion?</a:t>
                </a:r>
              </a:p>
              <a:p>
                <a:r>
                  <a:rPr lang="en-US" dirty="0"/>
                  <a:t>An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.002</m:t>
                    </m:r>
                  </m:oMath>
                </a14:m>
                <a:r>
                  <a:rPr lang="en-US" dirty="0"/>
                  <a:t> GHz</a:t>
                </a:r>
              </a:p>
              <a:p>
                <a:pPr lvl="1"/>
                <a:r>
                  <a:rPr lang="en-US" dirty="0"/>
                  <a:t>Be careful with unit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008E7B-34CA-5996-4E9B-03A41BC2AC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673F23-1467-AAE0-8CE5-9FC338916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4099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ndwidth Terminolo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Now consider more complex signals</a:t>
                </a:r>
              </a:p>
              <a:p>
                <a:r>
                  <a:rPr lang="en-US" dirty="0"/>
                  <a:t>Base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complex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ingle sided bandwidth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wo sided bandwidth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ass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rea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width </a:t>
                </a:r>
                <a:r>
                  <a:rPr lang="en-US" dirty="0">
                    <a:solidFill>
                      <a:schemeClr val="tx1"/>
                    </a:solidFill>
                  </a:rPr>
                  <a:t>(per side or image)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  <a:blipFill>
                <a:blip r:embed="rId3"/>
                <a:stretch>
                  <a:fillRect l="-3015" t="-2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3</a:t>
            </a:fld>
            <a:endParaRPr lang="en-US" dirty="0"/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7105475" y="2518011"/>
            <a:ext cx="2457975" cy="8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810150" y="1477776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7810150" y="2207618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8716161" y="2217405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8254767" y="220761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107960" y="267041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blipFill>
                <a:blip r:embed="rId4"/>
                <a:stretch>
                  <a:fillRect r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blipFill>
                <a:blip r:embed="rId5"/>
                <a:stretch>
                  <a:fillRect r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>
            <a:cxnSpLocks/>
          </p:cNvCxnSpPr>
          <p:nvPr/>
        </p:nvCxnSpPr>
        <p:spPr>
          <a:xfrm>
            <a:off x="4850719" y="4613747"/>
            <a:ext cx="6445891" cy="183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9543310" y="358349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9545186" y="4323126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cxnSpLocks/>
          </p:cNvCxnSpPr>
          <p:nvPr/>
        </p:nvCxnSpPr>
        <p:spPr>
          <a:xfrm>
            <a:off x="10449321" y="4323126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9987927" y="431333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841120" y="477613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blipFill>
                <a:blip r:embed="rId8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5702416" y="356837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5702416" y="4298219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6608427" y="4308006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>
            <a:off x="6147033" y="429821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blipFill>
                <a:blip r:embed="rId10"/>
                <a:stretch>
                  <a:fillRect r="-92105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/>
          <p:cNvCxnSpPr>
            <a:cxnSpLocks/>
          </p:cNvCxnSpPr>
          <p:nvPr/>
        </p:nvCxnSpPr>
        <p:spPr>
          <a:xfrm>
            <a:off x="8254767" y="433902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107960" y="480182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9563450" y="5336914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59134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EB6B35-99CA-4041-9040-C6CF1F13D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Bandwid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9DFF7A-4CFB-44AF-A275-90DBB795D2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rate generally scales linearly in bandwidth</a:t>
                </a:r>
              </a:p>
              <a:p>
                <a:pPr lvl="1"/>
                <a:r>
                  <a:rPr lang="en-US" dirty="0"/>
                  <a:t>If the transmit power and bandwidth increase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the communication rate increases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will see this in detail later</a:t>
                </a:r>
              </a:p>
              <a:p>
                <a:r>
                  <a:rPr lang="en-US" dirty="0"/>
                  <a:t>Ex:  Compare GSM (2G) and LTE (4G)</a:t>
                </a:r>
              </a:p>
              <a:p>
                <a:pPr lvl="1"/>
                <a:r>
                  <a:rPr lang="en-US" dirty="0"/>
                  <a:t>Single channel of GSM system = 200 kHz</a:t>
                </a:r>
              </a:p>
              <a:p>
                <a:pPr lvl="1"/>
                <a:r>
                  <a:rPr lang="en-US" dirty="0"/>
                  <a:t>Single channel of LTE = 20 MHz</a:t>
                </a:r>
              </a:p>
              <a:p>
                <a:pPr lvl="1"/>
                <a:r>
                  <a:rPr lang="en-US" dirty="0"/>
                  <a:t>If power scales sufficiently, LTE would in general have 100x data rate</a:t>
                </a:r>
              </a:p>
              <a:p>
                <a:pPr lvl="1"/>
                <a:r>
                  <a:rPr lang="en-US" dirty="0"/>
                  <a:t>LTE, in fact, can have even more capacity due to other improvements</a:t>
                </a:r>
              </a:p>
              <a:p>
                <a:r>
                  <a:rPr lang="en-US" dirty="0"/>
                  <a:t>Figure to the right:  802.11ad channels</a:t>
                </a:r>
              </a:p>
              <a:p>
                <a:pPr lvl="1"/>
                <a:r>
                  <a:rPr lang="en-US" dirty="0"/>
                  <a:t>The channels are &gt; 2 GHz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9DFF7A-4CFB-44AF-A275-90DBB795D2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0525B9-F26A-44C7-B999-86D61E959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4</a:t>
            </a:fld>
            <a:endParaRPr lang="en-US" dirty="0"/>
          </a:p>
        </p:txBody>
      </p:sp>
      <p:pic>
        <p:nvPicPr>
          <p:cNvPr id="7170" name="Picture 2" descr="Image result for 802.11ad channel">
            <a:extLst>
              <a:ext uri="{FF2B5EF4-FFF2-40B4-BE49-F238E27FC236}">
                <a16:creationId xmlns:a16="http://schemas.microsoft.com/office/drawing/2014/main" id="{21ECEC07-918D-4037-9840-A19E94D93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584" y="4281722"/>
            <a:ext cx="561975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47042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equency Domain Relationships</a:t>
            </a:r>
            <a:br>
              <a:rPr lang="en-US" dirty="0"/>
            </a:br>
            <a:r>
              <a:rPr lang="en-US" sz="3600" dirty="0"/>
              <a:t>Baseband to </a:t>
            </a:r>
            <a:r>
              <a:rPr lang="en-US" sz="3600" dirty="0" err="1"/>
              <a:t>Passba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0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b="0" dirty="0"/>
                  <a:t> is </a:t>
                </a:r>
                <a:r>
                  <a:rPr lang="en-US" b="0" dirty="0" err="1"/>
                  <a:t>bandlimited</a:t>
                </a:r>
                <a:r>
                  <a:rPr lang="en-US" b="0" dirty="0"/>
                  <a:t>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𝑊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𝑊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𝑊</m:t>
                    </m:r>
                  </m:oMath>
                </a14:m>
                <a:br>
                  <a:rPr lang="en-US" b="0" dirty="0"/>
                </a:br>
                <a:br>
                  <a:rPr lang="en-US" b="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𝑈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(−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Use notation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 </m:t>
                    </m:r>
                  </m:oMath>
                </a14:m>
                <a:r>
                  <a:rPr lang="en-US" dirty="0"/>
                  <a:t>This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shifted to the righ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and scal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:  Fli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xis and take negative of the imaginary part</a:t>
                </a:r>
              </a:p>
              <a:p>
                <a:r>
                  <a:rPr lang="en-US" dirty="0"/>
                  <a:t>Proof:  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𝑈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w use conjugate symmetr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2380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706" y="1500206"/>
                <a:ext cx="10058400" cy="4329817"/>
              </a:xfrm>
            </p:spPr>
            <p:txBody>
              <a:bodyPr/>
              <a:lstStyle/>
              <a:p>
                <a:r>
                  <a:rPr lang="en-US" dirty="0"/>
                  <a:t>Suppose baseband signal is as drawn:</a:t>
                </a:r>
              </a:p>
              <a:p>
                <a:r>
                  <a:rPr lang="en-US" dirty="0"/>
                  <a:t>What is the:</a:t>
                </a:r>
              </a:p>
              <a:p>
                <a:pPr lvl="1"/>
                <a:r>
                  <a:rPr lang="en-US" dirty="0"/>
                  <a:t>Single-sided bandwidth?</a:t>
                </a:r>
              </a:p>
              <a:p>
                <a:pPr lvl="1"/>
                <a:r>
                  <a:rPr lang="en-US" dirty="0"/>
                  <a:t>Two-sided bandwidth?</a:t>
                </a:r>
              </a:p>
              <a:p>
                <a:endParaRPr lang="en-US" dirty="0"/>
              </a:p>
              <a:p>
                <a:r>
                  <a:rPr lang="en-US" dirty="0"/>
                  <a:t>Write an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You do not need to evaluate the integral.</a:t>
                </a:r>
              </a:p>
              <a:p>
                <a:endParaRPr lang="en-US" dirty="0"/>
              </a:p>
              <a:p>
                <a:r>
                  <a:rPr lang="en-US" dirty="0"/>
                  <a:t>Draw the passband frequency response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GHz</a:t>
                </a:r>
              </a:p>
              <a:p>
                <a:pPr lvl="1"/>
                <a:r>
                  <a:rPr lang="en-US" dirty="0"/>
                  <a:t>Draw both the positive and negative imag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706" y="1500206"/>
                <a:ext cx="10058400" cy="4329817"/>
              </a:xfrm>
              <a:blipFill>
                <a:blip r:embed="rId3"/>
                <a:stretch>
                  <a:fillRect l="-1455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6</a:t>
            </a:fld>
            <a:endParaRPr lang="en-US" dirty="0"/>
          </a:p>
        </p:txBody>
      </p:sp>
      <p:cxnSp>
        <p:nvCxnSpPr>
          <p:cNvPr id="5" name="Straight Arrow Connector 4"/>
          <p:cNvCxnSpPr>
            <a:cxnSpLocks/>
          </p:cNvCxnSpPr>
          <p:nvPr/>
        </p:nvCxnSpPr>
        <p:spPr>
          <a:xfrm flipV="1">
            <a:off x="5694118" y="3012351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6370345" y="2817936"/>
            <a:ext cx="0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7316476" y="2817936"/>
            <a:ext cx="0" cy="391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cxnSpLocks/>
          </p:cNvCxnSpPr>
          <p:nvPr/>
        </p:nvCxnSpPr>
        <p:spPr>
          <a:xfrm>
            <a:off x="6838122" y="2817936"/>
            <a:ext cx="5288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696603" y="316622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48457" y="1500206"/>
                <a:ext cx="1387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Re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57" y="1500206"/>
                <a:ext cx="1387046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Isosceles Triangle 23"/>
          <p:cNvSpPr/>
          <p:nvPr/>
        </p:nvSpPr>
        <p:spPr>
          <a:xfrm>
            <a:off x="6370345" y="2158143"/>
            <a:ext cx="946131" cy="854208"/>
          </a:xfrm>
          <a:prstGeom prst="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073014" y="3166220"/>
            <a:ext cx="572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0 MH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43565" y="3156503"/>
            <a:ext cx="572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-10 MH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96437" y="1814731"/>
                <a:ext cx="48337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437" y="1814731"/>
                <a:ext cx="48337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>
            <a:cxnSpLocks/>
          </p:cNvCxnSpPr>
          <p:nvPr/>
        </p:nvCxnSpPr>
        <p:spPr>
          <a:xfrm flipV="1">
            <a:off x="8542271" y="3012351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>
            <a:off x="9397477" y="2817936"/>
            <a:ext cx="0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9971848" y="2817936"/>
            <a:ext cx="0" cy="391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9686275" y="2817936"/>
            <a:ext cx="5288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544756" y="316622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9096610" y="1500206"/>
                <a:ext cx="14117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ma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6610" y="1500206"/>
                <a:ext cx="1411797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9822076" y="3206766"/>
            <a:ext cx="1221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5 MHz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184208" y="3212386"/>
            <a:ext cx="5724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-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9510071" y="1852661"/>
                <a:ext cx="3713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071" y="1852661"/>
                <a:ext cx="371319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9397477" y="2240725"/>
            <a:ext cx="574371" cy="7716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2390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equency Domain Relationships</a:t>
            </a:r>
            <a:br>
              <a:rPr lang="en-US" dirty="0"/>
            </a:br>
            <a:r>
              <a:rPr lang="en-US" sz="3600" dirty="0" err="1"/>
              <a:t>Passband</a:t>
            </a:r>
            <a:r>
              <a:rPr lang="en-US" sz="3600" dirty="0"/>
              <a:t> to Baseba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Downcoversion in time-domai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n frequency-domai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 to left, scale by 2 and filter</a:t>
                </a:r>
              </a:p>
              <a:p>
                <a:endParaRPr lang="en-US" dirty="0"/>
              </a:p>
              <a:p>
                <a:r>
                  <a:rPr lang="en-US" dirty="0"/>
                  <a:t>Ideal filtering:</a:t>
                </a:r>
              </a:p>
              <a:p>
                <a:pPr lvl="1"/>
                <a:r>
                  <a:rPr lang="en-US" dirty="0"/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has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Then typically hav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 to the left and remove left image.</a:t>
                </a:r>
              </a:p>
              <a:p>
                <a:r>
                  <a:rPr lang="en-US" dirty="0"/>
                  <a:t>Pictures on boar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5386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Isosceles Triangle 15"/>
          <p:cNvSpPr/>
          <p:nvPr/>
        </p:nvSpPr>
        <p:spPr>
          <a:xfrm>
            <a:off x="8748440" y="1974139"/>
            <a:ext cx="864257" cy="800480"/>
          </a:xfrm>
          <a:prstGeom prst="triangl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39279"/>
                <a:ext cx="5926801" cy="4329817"/>
              </a:xfrm>
            </p:spPr>
            <p:txBody>
              <a:bodyPr/>
              <a:lstStyle/>
              <a:p>
                <a:r>
                  <a:rPr lang="en-US" dirty="0"/>
                  <a:t>Suppose right image of passband is as shown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 M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800 MHz</a:t>
                </a:r>
              </a:p>
              <a:p>
                <a:r>
                  <a:rPr lang="en-US" dirty="0"/>
                  <a:t>Assume a LP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𝑐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Draw magnitude spectrum of down-converted signal</a:t>
                </a:r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/>
                  <a:t> MHz</a:t>
                </a:r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MHz</a:t>
                </a:r>
              </a:p>
              <a:p>
                <a:r>
                  <a:rPr lang="en-US" dirty="0"/>
                  <a:t>What range of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will:</a:t>
                </a:r>
              </a:p>
              <a:p>
                <a:pPr lvl="1"/>
                <a:r>
                  <a:rPr lang="en-US" dirty="0"/>
                  <a:t>Keep the low-pass component</a:t>
                </a:r>
              </a:p>
              <a:p>
                <a:pPr lvl="1"/>
                <a:r>
                  <a:rPr lang="en-US" dirty="0"/>
                  <a:t>Reject the high frequency component</a:t>
                </a:r>
              </a:p>
              <a:p>
                <a:r>
                  <a:rPr lang="en-US" dirty="0"/>
                  <a:t>Solution on board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39279"/>
                <a:ext cx="5926801" cy="4329817"/>
              </a:xfrm>
              <a:blipFill>
                <a:blip r:embed="rId3"/>
                <a:stretch>
                  <a:fillRect l="-2469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>
            <a:cxnSpLocks/>
          </p:cNvCxnSpPr>
          <p:nvPr/>
        </p:nvCxnSpPr>
        <p:spPr>
          <a:xfrm>
            <a:off x="8730177" y="2404874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9634312" y="2404874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9172918" y="2395087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026111" y="285788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612698" y="3249323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2698" y="3249323"/>
                <a:ext cx="46222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705009" y="2915084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5009" y="2915084"/>
                <a:ext cx="965580" cy="338554"/>
              </a:xfrm>
              <a:prstGeom prst="rect">
                <a:avLst/>
              </a:prstGeom>
              <a:blipFill>
                <a:blip r:embed="rId5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670589" y="1769165"/>
                <a:ext cx="8731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0589" y="1769165"/>
                <a:ext cx="873188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>
            <a:cxnSpLocks/>
          </p:cNvCxnSpPr>
          <p:nvPr/>
        </p:nvCxnSpPr>
        <p:spPr>
          <a:xfrm>
            <a:off x="7439758" y="2420777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92951" y="288357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748441" y="3418662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292951" y="2774619"/>
            <a:ext cx="302386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026111" y="163001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9557083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 Spectru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6027" y="1534543"/>
            <a:ext cx="5520905" cy="4572000"/>
          </a:xfrm>
        </p:spPr>
      </p:pic>
    </p:spTree>
    <p:extLst>
      <p:ext uri="{BB962C8B-B14F-4D97-AF65-F5344CB8AC3E}">
        <p14:creationId xmlns:p14="http://schemas.microsoft.com/office/powerpoint/2010/main" val="1173783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26748" y="1473376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6256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ndwidth and Center Frequencies</a:t>
            </a:r>
            <a:br>
              <a:rPr lang="en-US" dirty="0"/>
            </a:br>
            <a:r>
              <a:rPr lang="en-US" dirty="0"/>
              <a:t>Exam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1097280" y="1676400"/>
          <a:ext cx="9825824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94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41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01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0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upl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enter freq (MHz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ndwid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S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SM-850: 824-849</a:t>
                      </a:r>
                      <a:r>
                        <a:rPr lang="en-US" baseline="0" dirty="0"/>
                        <a:t> (UL), 869-894 (DL)</a:t>
                      </a:r>
                    </a:p>
                    <a:p>
                      <a:r>
                        <a:rPr lang="en-US" baseline="0" dirty="0"/>
                        <a:t>GSM-900: 890-914 (UL), 935-959 (DL)</a:t>
                      </a:r>
                    </a:p>
                    <a:p>
                      <a:r>
                        <a:rPr lang="en-US" baseline="0" dirty="0"/>
                        <a:t>GSM-1800:  </a:t>
                      </a:r>
                      <a:r>
                        <a:rPr kumimoji="0" lang="en-US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10–1784(UL), 1805.2–1879(DL)</a:t>
                      </a:r>
                    </a:p>
                    <a:p>
                      <a:r>
                        <a:rPr kumimoji="0" lang="en-US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SM-1900:  1850–1910(UL), 1930–1990(DL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 kHz</a:t>
                      </a:r>
                      <a:r>
                        <a:rPr lang="en-US" baseline="0" dirty="0"/>
                        <a:t> per channe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MT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DD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SM</a:t>
                      </a:r>
                      <a:r>
                        <a:rPr lang="en-US" baseline="0" dirty="0"/>
                        <a:t> + other bands ~2100 and ~19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 MHz per</a:t>
                      </a:r>
                      <a:r>
                        <a:rPr lang="en-US" baseline="0" dirty="0"/>
                        <a:t> carrie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tly</a:t>
                      </a:r>
                      <a:r>
                        <a:rPr lang="en-US" baseline="0" dirty="0"/>
                        <a:t> FD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Mostly in 2100 to 26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4 to 20 MHz,</a:t>
                      </a:r>
                      <a:r>
                        <a:rPr lang="en-US" baseline="0" dirty="0"/>
                        <a:t> </a:t>
                      </a:r>
                    </a:p>
                    <a:p>
                      <a:r>
                        <a:rPr lang="en-US" baseline="0" dirty="0"/>
                        <a:t>10 MHz typic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bg</a:t>
                      </a:r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r>
                        <a:rPr lang="en-US" dirty="0"/>
                        <a:t>TDD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r>
                        <a:rPr lang="en-US" baseline="0" dirty="0"/>
                        <a:t>2.4 GHz (ISM band) and 5 GHz (U-NII band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n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,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4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c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-16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60 GHz (millimeter wave spectru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16 G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84020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4604-FD93-4CCB-91D1-A0C2174B6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llimeter Wa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531369-0211-4876-82BA-5D771ED10A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7"/>
            <a:ext cx="10058400" cy="3557379"/>
          </a:xfrm>
        </p:spPr>
        <p:txBody>
          <a:bodyPr>
            <a:normAutofit/>
          </a:bodyPr>
          <a:lstStyle/>
          <a:p>
            <a:r>
              <a:rPr lang="en-US" sz="2400" dirty="0"/>
              <a:t>New bands for 5G</a:t>
            </a:r>
          </a:p>
          <a:p>
            <a:pPr lvl="1"/>
            <a:r>
              <a:rPr lang="en-US" sz="2000" dirty="0"/>
              <a:t>100x more bandwidth than conventional bands below 6 GHz </a:t>
            </a:r>
          </a:p>
          <a:p>
            <a:pPr lvl="1"/>
            <a:r>
              <a:rPr lang="en-US" sz="2000" dirty="0"/>
              <a:t>5G systems today are operating in 28 GHz and 38 GHz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B63EFA-E143-4A46-BCB4-E568C9F8B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1</a:t>
            </a:fld>
            <a:endParaRPr lang="en-US" dirty="0"/>
          </a:p>
        </p:txBody>
      </p:sp>
      <p:pic>
        <p:nvPicPr>
          <p:cNvPr id="6148" name="Picture 4" descr="Image result for millimeter wave spectrum">
            <a:extLst>
              <a:ext uri="{FF2B5EF4-FFF2-40B4-BE49-F238E27FC236}">
                <a16:creationId xmlns:a16="http://schemas.microsoft.com/office/drawing/2014/main" id="{DA2E5244-C828-4633-9DFD-E2A589C06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730" y="3733787"/>
            <a:ext cx="5667375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6703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47373" y="2862164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705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Power Sign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Instantaneous power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y squared?</a:t>
                </a:r>
              </a:p>
              <a:p>
                <a:r>
                  <a:rPr lang="en-US" dirty="0"/>
                  <a:t>Energy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ignal is called an “energy signal”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∞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ower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func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nergy per unit time</a:t>
                </a:r>
              </a:p>
              <a:p>
                <a:pPr lvl="1"/>
                <a:r>
                  <a:rPr lang="en-US" dirty="0"/>
                  <a:t>Signal is called a “power signal” if li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exists and is finite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09638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of a Periodic Signal</a:t>
            </a:r>
            <a:br>
              <a:rPr lang="en-US" dirty="0"/>
            </a:br>
            <a:r>
              <a:rPr lang="en-US" sz="3600" dirty="0"/>
              <a:t>Time-Domain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periodic,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power signal and power can be computed from any one period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Proof on boar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24946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one on bo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has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are real</a:t>
                </a:r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hat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were complex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9673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of a Periodic Signal</a:t>
            </a:r>
            <a:br>
              <a:rPr lang="en-US" dirty="0"/>
            </a:br>
            <a:r>
              <a:rPr lang="en-US" sz="3600" dirty="0"/>
              <a:t>Fourier Series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 periodic with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n has Fourier Series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Theorem:  Powe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te that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dirty="0"/>
                </a:br>
                <a:endParaRPr lang="en-US" dirty="0"/>
              </a:p>
              <a:p>
                <a:pPr lvl="1"/>
                <a:r>
                  <a:rPr lang="en-US" dirty="0"/>
                  <a:t>Can compute power from Fourier transform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50639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On bo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l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is th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What is th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hat is the pow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What fraction of pow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in th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250 </m:t>
                    </m:r>
                  </m:oMath>
                </a14:m>
                <a:r>
                  <a:rPr lang="en-US" dirty="0"/>
                  <a:t>kHz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598979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ens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nergy of signal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∫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rom </a:t>
                </a:r>
                <a:r>
                  <a:rPr lang="en-US" dirty="0" err="1"/>
                  <a:t>Parseval’s</a:t>
                </a:r>
                <a:r>
                  <a:rPr lang="en-US" dirty="0"/>
                  <a:t> ident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∫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𝑑𝑓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an compute energy in frequency-domain</a:t>
                </a:r>
              </a:p>
              <a:p>
                <a:endParaRPr lang="en-US" dirty="0"/>
              </a:p>
              <a:p>
                <a:r>
                  <a:rPr lang="en-US" dirty="0"/>
                  <a:t>Energy dens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Density of energy around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12935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pectral Density (PS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ree equivalent ways to define PSD</a:t>
            </a:r>
          </a:p>
          <a:p>
            <a:r>
              <a:rPr lang="en-US" dirty="0"/>
              <a:t>Definition 1:  via windowing in time</a:t>
            </a:r>
          </a:p>
          <a:p>
            <a:r>
              <a:rPr lang="en-US" dirty="0"/>
              <a:t>Definition 2:  via filtering</a:t>
            </a:r>
          </a:p>
          <a:p>
            <a:r>
              <a:rPr lang="en-US" dirty="0"/>
              <a:t>Definition 3:  via auto-correlation for a random process</a:t>
            </a:r>
          </a:p>
          <a:p>
            <a:pPr lvl="1"/>
            <a:r>
              <a:rPr lang="en-US" dirty="0"/>
              <a:t>More advanced.  </a:t>
            </a:r>
          </a:p>
          <a:p>
            <a:pPr lvl="1"/>
            <a:r>
              <a:rPr lang="en-US" dirty="0"/>
              <a:t>We will cover this in the next un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681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EC471B-353E-4E9D-BA3E-D25BA3CB6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s in Communi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4C96A-97E2-4919-BFBA-9E3AA6665C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Signal</a:t>
                </a:r>
                <a:r>
                  <a:rPr lang="en-US" dirty="0"/>
                  <a:t>:  Any quantity that varies in time</a:t>
                </a:r>
              </a:p>
              <a:p>
                <a:pPr lvl="1"/>
                <a:r>
                  <a:rPr lang="en-US" dirty="0"/>
                  <a:t>Can be continuous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r discrete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al or complex valued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Signals in communication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= Voltage at a particular point / place in a circuit (relative to ground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= Electric field strength in a particular direction</a:t>
                </a:r>
                <a:br>
                  <a:rPr lang="en-US" dirty="0"/>
                </a:br>
                <a:r>
                  <a:rPr lang="en-US" dirty="0"/>
                  <a:t>Note:   electric field is a vector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A digital sample of a signal</a:t>
                </a:r>
              </a:p>
              <a:p>
                <a:pPr lvl="1"/>
                <a:r>
                  <a:rPr lang="en-US" dirty="0"/>
                  <a:t>An intermediate value used in processing a signal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4C96A-97E2-4919-BFBA-9E3AA6665C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3989FD-9B68-46EC-8EDC-8E4603660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706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: Time-Windowing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power signal</a:t>
                </a:r>
              </a:p>
              <a:p>
                <a:r>
                  <a:rPr lang="en-US" dirty="0"/>
                  <a:t>Define  windowed signal: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PSD is defined as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Similar to energy signal, but with averaging over time.</a:t>
                </a:r>
              </a:p>
              <a:p>
                <a:r>
                  <a:rPr lang="en-US" dirty="0"/>
                  <a:t>Can show power is given by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𝑓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represents power per unit frequen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5253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:  Filtering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power signal</a:t>
                </a:r>
              </a:p>
              <a:p>
                <a:r>
                  <a:rPr lang="en-US" dirty="0"/>
                  <a:t>Select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to measure PSD</a:t>
                </a:r>
              </a:p>
              <a:p>
                <a:r>
                  <a:rPr lang="en-US" dirty="0"/>
                  <a:t>Filter with narrowband filt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easure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S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defined as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</m:den>
                        </m:f>
                      </m:e>
                    </m:func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an show this is equivalent to window definition</a:t>
                </a:r>
              </a:p>
              <a:p>
                <a:r>
                  <a:rPr lang="en-US" dirty="0"/>
                  <a:t>Reveals how much power is in a certain frequen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  <a:blipFill>
                <a:blip r:embed="rId3"/>
                <a:stretch>
                  <a:fillRect l="-2057" t="-2113" b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1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726117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cxnSpLocks/>
            <a:endCxn id="5" idx="1"/>
          </p:cNvCxnSpPr>
          <p:nvPr/>
        </p:nvCxnSpPr>
        <p:spPr>
          <a:xfrm>
            <a:off x="5706208" y="304279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</m:t>
                    </m:r>
                  </m:oMath>
                </a14:m>
                <a:r>
                  <a:rPr lang="en-US" dirty="0"/>
                  <a:t>Narrowband filter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blipFill>
                <a:blip r:embed="rId4"/>
                <a:stretch>
                  <a:fillRect l="-221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6888774" y="2645141"/>
            <a:ext cx="852853" cy="754813"/>
            <a:chOff x="7130562" y="1943101"/>
            <a:chExt cx="852853" cy="754813"/>
          </a:xfrm>
        </p:grpSpPr>
        <p:cxnSp>
          <p:nvCxnSpPr>
            <p:cNvPr id="15" name="Straight Connector 14"/>
            <p:cNvCxnSpPr>
              <a:cxnSpLocks/>
            </p:cNvCxnSpPr>
            <p:nvPr/>
          </p:nvCxnSpPr>
          <p:spPr>
            <a:xfrm flipV="1">
              <a:off x="7367955" y="1943102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cxnSpLocks/>
            </p:cNvCxnSpPr>
            <p:nvPr/>
          </p:nvCxnSpPr>
          <p:spPr>
            <a:xfrm>
              <a:off x="7367955" y="1943101"/>
              <a:ext cx="298937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cxnSpLocks/>
            </p:cNvCxnSpPr>
            <p:nvPr/>
          </p:nvCxnSpPr>
          <p:spPr>
            <a:xfrm flipV="1">
              <a:off x="7666892" y="1943101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666892" y="2697913"/>
              <a:ext cx="31652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7130562" y="2697913"/>
              <a:ext cx="23739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7411916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cxnSpLocks/>
          </p:cNvCxnSpPr>
          <p:nvPr/>
        </p:nvCxnSpPr>
        <p:spPr>
          <a:xfrm>
            <a:off x="7134959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cxnSpLocks/>
          </p:cNvCxnSpPr>
          <p:nvPr/>
        </p:nvCxnSpPr>
        <p:spPr>
          <a:xfrm flipV="1">
            <a:off x="7126167" y="2300207"/>
            <a:ext cx="294175" cy="40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>
            <a:cxnSpLocks/>
          </p:cNvCxnSpPr>
          <p:nvPr/>
        </p:nvCxnSpPr>
        <p:spPr>
          <a:xfrm>
            <a:off x="7833947" y="3022547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867996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8787179" y="3571648"/>
            <a:ext cx="1423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wer meter</a:t>
            </a:r>
          </a:p>
        </p:txBody>
      </p:sp>
      <p:cxnSp>
        <p:nvCxnSpPr>
          <p:cNvPr id="53" name="Straight Arrow Connector 52"/>
          <p:cNvCxnSpPr>
            <a:cxnSpLocks/>
          </p:cNvCxnSpPr>
          <p:nvPr/>
        </p:nvCxnSpPr>
        <p:spPr>
          <a:xfrm>
            <a:off x="9975826" y="300313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blipFill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083644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um Analyz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080" y="1539279"/>
            <a:ext cx="4726599" cy="4329817"/>
          </a:xfrm>
        </p:spPr>
        <p:txBody>
          <a:bodyPr/>
          <a:lstStyle/>
          <a:p>
            <a:r>
              <a:rPr lang="en-US" dirty="0"/>
              <a:t>Measures PSD in real time</a:t>
            </a:r>
          </a:p>
          <a:p>
            <a:r>
              <a:rPr lang="en-US" dirty="0"/>
              <a:t>Uses averaging of FT</a:t>
            </a:r>
          </a:p>
          <a:p>
            <a:pPr lvl="1"/>
            <a:r>
              <a:rPr lang="en-US" dirty="0"/>
              <a:t>But proper averaging is quite tricky</a:t>
            </a:r>
          </a:p>
          <a:p>
            <a:r>
              <a:rPr lang="en-US" dirty="0"/>
              <a:t>Lab 2:  Use MATLAB function </a:t>
            </a:r>
            <a:r>
              <a:rPr lang="en-US" dirty="0" err="1"/>
              <a:t>pwel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702037"/>
            <a:ext cx="4646025" cy="324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3863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Energy signal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:  Joul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 Joules / Hz </a:t>
                </a:r>
              </a:p>
              <a:p>
                <a:endParaRPr lang="en-US" dirty="0"/>
              </a:p>
              <a:p>
                <a:r>
                  <a:rPr lang="en-US" dirty="0"/>
                  <a:t>Power signals (much more common)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:  Joules / sec = Wat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:  Watts / Hz = Joul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9130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ower:  Linear and decibel scal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Receive or transmit antenna energy per unit time </a:t>
            </a:r>
          </a:p>
          <a:p>
            <a:pPr lvl="1"/>
            <a:r>
              <a:rPr lang="en-US" sz="2000" dirty="0"/>
              <a:t>Measured in Watts (W) or </a:t>
            </a:r>
            <a:r>
              <a:rPr lang="en-US" sz="2000" dirty="0" err="1"/>
              <a:t>mW</a:t>
            </a:r>
            <a:endParaRPr lang="en-US" sz="2000" dirty="0"/>
          </a:p>
          <a:p>
            <a:pPr lvl="1"/>
            <a:r>
              <a:rPr lang="en-US" sz="2000" dirty="0"/>
              <a:t>Power values in W or </a:t>
            </a:r>
            <a:r>
              <a:rPr lang="en-US" sz="2000" dirty="0" err="1"/>
              <a:t>mW</a:t>
            </a:r>
            <a:r>
              <a:rPr lang="en-US" sz="2000" dirty="0"/>
              <a:t> called </a:t>
            </a:r>
            <a:r>
              <a:rPr lang="en-US" sz="2000" i="1" dirty="0"/>
              <a:t>linear scale</a:t>
            </a:r>
          </a:p>
          <a:p>
            <a:pPr lvl="1"/>
            <a:r>
              <a:rPr lang="en-US" sz="2000" dirty="0"/>
              <a:t>Use notation P</a:t>
            </a:r>
            <a:r>
              <a:rPr lang="en-US" sz="2000" baseline="-25000" dirty="0"/>
              <a:t>|W</a:t>
            </a:r>
            <a:r>
              <a:rPr lang="en-US" sz="2000" dirty="0"/>
              <a:t> or </a:t>
            </a:r>
            <a:r>
              <a:rPr lang="en-US" sz="2000" dirty="0" err="1"/>
              <a:t>P</a:t>
            </a:r>
            <a:r>
              <a:rPr lang="en-US" sz="2000" baseline="-25000" dirty="0" err="1"/>
              <a:t>|mW</a:t>
            </a:r>
            <a:r>
              <a:rPr lang="en-US" sz="2000" dirty="0"/>
              <a:t> when units need to be specified</a:t>
            </a:r>
          </a:p>
          <a:p>
            <a:pPr lvl="1"/>
            <a:endParaRPr lang="en-US" sz="2000" dirty="0"/>
          </a:p>
          <a:p>
            <a:r>
              <a:rPr lang="en-US" sz="2400" dirty="0"/>
              <a:t>Power often measured in dB scale: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W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P</a:t>
            </a:r>
            <a:r>
              <a:rPr lang="en-US" sz="2000" baseline="-25000" dirty="0"/>
              <a:t>|W</a:t>
            </a:r>
            <a:r>
              <a:rPr lang="en-US" sz="2000" dirty="0"/>
              <a:t> / 1W)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m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</a:t>
            </a:r>
            <a:r>
              <a:rPr lang="en-US" sz="2000" dirty="0" err="1"/>
              <a:t>P</a:t>
            </a:r>
            <a:r>
              <a:rPr lang="en-US" sz="2000" baseline="-25000" dirty="0" err="1"/>
              <a:t>|mW</a:t>
            </a:r>
            <a:r>
              <a:rPr lang="en-US" sz="2000" dirty="0"/>
              <a:t> / 1mW)</a:t>
            </a:r>
          </a:p>
          <a:p>
            <a:pPr lvl="1"/>
            <a:endParaRPr lang="en-US" sz="2000" dirty="0"/>
          </a:p>
          <a:p>
            <a:r>
              <a:rPr lang="en-US" sz="2400" dirty="0"/>
              <a:t>Example:  P = 250 </a:t>
            </a:r>
            <a:r>
              <a:rPr lang="en-US" sz="2400" dirty="0" err="1"/>
              <a:t>mW</a:t>
            </a:r>
            <a:r>
              <a:rPr lang="en-US" sz="2400" dirty="0"/>
              <a:t> (typical max mobile transmit power) 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W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0.25W / 1W)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m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250mW / 1mW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670304" y="6210300"/>
            <a:ext cx="457200" cy="457200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29468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important dB valu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ome conversions don’t need a calculator:</a:t>
            </a:r>
          </a:p>
          <a:p>
            <a:pPr lvl="1"/>
            <a:r>
              <a:rPr lang="en-US" dirty="0"/>
              <a:t>10log10(2) = 3  [Most important:  Doubling power = 3dB]</a:t>
            </a:r>
          </a:p>
          <a:p>
            <a:pPr lvl="1"/>
            <a:r>
              <a:rPr lang="en-US" dirty="0"/>
              <a:t>10log10(3) =4.7 ~5</a:t>
            </a:r>
          </a:p>
          <a:p>
            <a:pPr lvl="1"/>
            <a:r>
              <a:rPr lang="en-US" dirty="0"/>
              <a:t>10log10(10) = 10</a:t>
            </a:r>
          </a:p>
          <a:p>
            <a:pPr lvl="1"/>
            <a:endParaRPr lang="en-US" dirty="0"/>
          </a:p>
          <a:p>
            <a:r>
              <a:rPr lang="en-US" dirty="0"/>
              <a:t>You can cascade these.  </a:t>
            </a:r>
          </a:p>
          <a:p>
            <a:r>
              <a:rPr lang="en-US" dirty="0"/>
              <a:t>Ex:  If the power is increased by 50 in linear scale, what is the increase in dB?  Answer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41584" y="4281880"/>
          <a:ext cx="48752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080" imgH="533160" progId="Equation.DSMT4">
                  <p:embed/>
                </p:oleObj>
              </mc:Choice>
              <mc:Fallback>
                <p:oleObj name="Equation" r:id="rId3" imgW="3124080" imgH="5331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584" y="4281880"/>
                        <a:ext cx="487521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45496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 and Linear Filt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0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Transfer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power gain at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outpu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power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a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inpu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power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at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imensionless quantity</a:t>
                </a:r>
              </a:p>
              <a:p>
                <a:pPr lvl="1"/>
                <a:r>
                  <a:rPr lang="en-US" dirty="0"/>
                  <a:t>Often expressed in dB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44105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Wireless Power Transmit Lev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00 kW = 80 </a:t>
            </a:r>
            <a:r>
              <a:rPr lang="en-US" dirty="0" err="1"/>
              <a:t>dBm</a:t>
            </a:r>
            <a:r>
              <a:rPr lang="en-US" dirty="0"/>
              <a:t>: Typical FM radio transmission with 50 km radius</a:t>
            </a:r>
          </a:p>
          <a:p>
            <a:r>
              <a:rPr lang="en-US" dirty="0"/>
              <a:t> 1 kW = 60 </a:t>
            </a:r>
            <a:r>
              <a:rPr lang="en-US" dirty="0" err="1"/>
              <a:t>dBm</a:t>
            </a:r>
            <a:r>
              <a:rPr lang="en-US" dirty="0"/>
              <a:t>:  Microwave oven element (most of this doesn’t escape)</a:t>
            </a:r>
          </a:p>
          <a:p>
            <a:r>
              <a:rPr lang="en-US" dirty="0"/>
              <a:t>~300 W = 55 </a:t>
            </a:r>
            <a:r>
              <a:rPr lang="en-US" dirty="0" err="1"/>
              <a:t>dBm</a:t>
            </a:r>
            <a:r>
              <a:rPr lang="en-US" dirty="0"/>
              <a:t>:  Geostationary satellite</a:t>
            </a:r>
          </a:p>
          <a:p>
            <a:r>
              <a:rPr lang="en-US" dirty="0"/>
              <a:t>250 </a:t>
            </a:r>
            <a:r>
              <a:rPr lang="en-US" dirty="0" err="1"/>
              <a:t>mW</a:t>
            </a:r>
            <a:r>
              <a:rPr lang="en-US" dirty="0"/>
              <a:t> = 24 </a:t>
            </a:r>
            <a:r>
              <a:rPr lang="en-US" dirty="0" err="1"/>
              <a:t>dBm</a:t>
            </a:r>
            <a:r>
              <a:rPr lang="en-US" dirty="0"/>
              <a:t>:  Cellular phone maximum power (class 2)</a:t>
            </a:r>
          </a:p>
          <a:p>
            <a:r>
              <a:rPr lang="en-US" dirty="0"/>
              <a:t>200 </a:t>
            </a:r>
            <a:r>
              <a:rPr lang="en-US" dirty="0" err="1"/>
              <a:t>mW</a:t>
            </a:r>
            <a:r>
              <a:rPr lang="en-US" dirty="0"/>
              <a:t> = 23 </a:t>
            </a:r>
            <a:r>
              <a:rPr lang="en-US" dirty="0" err="1"/>
              <a:t>dBm</a:t>
            </a:r>
            <a:r>
              <a:rPr lang="en-US" dirty="0"/>
              <a:t>:  </a:t>
            </a:r>
            <a:r>
              <a:rPr lang="en-US" dirty="0" err="1"/>
              <a:t>WiFi</a:t>
            </a:r>
            <a:r>
              <a:rPr lang="en-US" dirty="0"/>
              <a:t> access point</a:t>
            </a:r>
          </a:p>
          <a:p>
            <a:r>
              <a:rPr lang="en-US" dirty="0"/>
              <a:t>32 </a:t>
            </a:r>
            <a:r>
              <a:rPr lang="en-US" dirty="0" err="1"/>
              <a:t>mW</a:t>
            </a:r>
            <a:r>
              <a:rPr lang="en-US" dirty="0"/>
              <a:t> = 15 </a:t>
            </a:r>
            <a:r>
              <a:rPr lang="en-US" dirty="0" err="1"/>
              <a:t>dBm</a:t>
            </a:r>
            <a:r>
              <a:rPr lang="en-US" dirty="0"/>
              <a:t>:  </a:t>
            </a:r>
            <a:r>
              <a:rPr lang="en-US" dirty="0" err="1"/>
              <a:t>WiFi</a:t>
            </a:r>
            <a:r>
              <a:rPr lang="en-US" dirty="0"/>
              <a:t> transmitter in a laptop</a:t>
            </a:r>
          </a:p>
          <a:p>
            <a:r>
              <a:rPr lang="en-US" dirty="0"/>
              <a:t>4 </a:t>
            </a:r>
            <a:r>
              <a:rPr lang="en-US" dirty="0" err="1"/>
              <a:t>mW</a:t>
            </a:r>
            <a:r>
              <a:rPr lang="en-US" dirty="0"/>
              <a:t> = 6 </a:t>
            </a:r>
            <a:r>
              <a:rPr lang="en-US" dirty="0" err="1"/>
              <a:t>dBm</a:t>
            </a:r>
            <a:r>
              <a:rPr lang="en-US" dirty="0"/>
              <a:t>:  Bluetooth 10 m range</a:t>
            </a:r>
          </a:p>
          <a:p>
            <a:r>
              <a:rPr lang="en-US" dirty="0"/>
              <a:t>1 </a:t>
            </a:r>
            <a:r>
              <a:rPr lang="en-US" dirty="0" err="1"/>
              <a:t>mW</a:t>
            </a:r>
            <a:r>
              <a:rPr lang="en-US" dirty="0"/>
              <a:t> = 0 </a:t>
            </a:r>
            <a:r>
              <a:rPr lang="en-US" dirty="0" err="1"/>
              <a:t>dBm</a:t>
            </a:r>
            <a:r>
              <a:rPr lang="en-US" dirty="0"/>
              <a:t>:  Bluetooth, 1 m ran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46051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s shown.</a:t>
                </a:r>
              </a:p>
              <a:p>
                <a:r>
                  <a:rPr lang="en-US" dirty="0"/>
                  <a:t>What is the power (in linear scale) in term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Suppose the powe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Bm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0 </m:t>
                    </m:r>
                  </m:oMath>
                </a14:m>
                <a:r>
                  <a:rPr lang="en-US" dirty="0"/>
                  <a:t>M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2 GHz</a:t>
                </a:r>
              </a:p>
              <a:p>
                <a:pPr lvl="1"/>
                <a:r>
                  <a:rPr lang="en-US" dirty="0"/>
                  <a:t>Wha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at are the unit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Answer: on board 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/>
          <p:cNvSpPr/>
          <p:nvPr/>
        </p:nvSpPr>
        <p:spPr>
          <a:xfrm>
            <a:off x="8775028" y="1771990"/>
            <a:ext cx="864257" cy="800480"/>
          </a:xfrm>
          <a:prstGeom prst="triangl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cxnSpLocks/>
          </p:cNvCxnSpPr>
          <p:nvPr/>
        </p:nvCxnSpPr>
        <p:spPr>
          <a:xfrm>
            <a:off x="8756765" y="2202725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9660900" y="2202725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9199506" y="219293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052699" y="265573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639286" y="3047174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9286" y="3047174"/>
                <a:ext cx="46222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731597" y="2712935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1597" y="2712935"/>
                <a:ext cx="96558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870400" y="1530886"/>
                <a:ext cx="788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0400" y="1530886"/>
                <a:ext cx="78842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8775029" y="3216513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052699" y="142786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8053964" y="2572470"/>
            <a:ext cx="26048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4635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shown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</m:t>
                    </m:r>
                  </m:oMath>
                </a14:m>
                <a:r>
                  <a:rPr lang="en-US" dirty="0"/>
                  <a:t>  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real.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MHz, B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W</a:t>
                </a:r>
                <a:r>
                  <a:rPr lang="en-US" dirty="0"/>
                  <a:t>/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GHz</a:t>
                </a:r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?  (Linear and in </a:t>
                </a:r>
                <a:r>
                  <a:rPr lang="en-US" dirty="0" err="1"/>
                  <a:t>dBm</a:t>
                </a:r>
                <a:r>
                  <a:rPr lang="en-US" dirty="0"/>
                  <a:t>).</a:t>
                </a:r>
              </a:p>
              <a:p>
                <a:r>
                  <a:rPr lang="en-US" b="0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   Draw it.</a:t>
                </a:r>
              </a:p>
              <a:p>
                <a:r>
                  <a:rPr lang="en-US" dirty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dirty="0"/>
                  <a:t>? </a:t>
                </a:r>
              </a:p>
              <a:p>
                <a:r>
                  <a:rPr lang="en-US" dirty="0"/>
                  <a:t>What is the </a:t>
                </a:r>
                <a:r>
                  <a:rPr lang="en-US" dirty="0" err="1"/>
                  <a:t>attenutation</a:t>
                </a:r>
                <a:r>
                  <a:rPr lang="en-US" dirty="0"/>
                  <a:t> in dB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 r="-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>
            <a:cxnSpLocks/>
          </p:cNvCxnSpPr>
          <p:nvPr/>
        </p:nvCxnSpPr>
        <p:spPr>
          <a:xfrm flipV="1">
            <a:off x="9034640" y="3645397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760360" y="2063737"/>
                <a:ext cx="788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360" y="2063737"/>
                <a:ext cx="788421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002440" y="2485707"/>
                <a:ext cx="3713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440" y="2485707"/>
                <a:ext cx="371319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760360" y="2873771"/>
            <a:ext cx="897704" cy="77162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cxnSpLocks/>
          </p:cNvCxnSpPr>
          <p:nvPr/>
        </p:nvCxnSpPr>
        <p:spPr>
          <a:xfrm>
            <a:off x="9753929" y="3335832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10658064" y="3335832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10196670" y="3326045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049863" y="3788838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0636450" y="4180281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450" y="4180281"/>
                <a:ext cx="46222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728761" y="3846042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8761" y="3846042"/>
                <a:ext cx="965580" cy="338554"/>
              </a:xfrm>
              <a:prstGeom prst="rect">
                <a:avLst/>
              </a:prstGeom>
              <a:blipFill>
                <a:blip r:embed="rId7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9772193" y="4349620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80146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32D81-2C00-4C6F-99D6-432CDF5BD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Baseband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F7EAEA-1E7E-4C7E-AEAF-CE0FFB742E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al baseband communication systems:</a:t>
                </a:r>
              </a:p>
              <a:p>
                <a:pPr lvl="1"/>
                <a:r>
                  <a:rPr lang="en-US" dirty="0"/>
                  <a:t>Communicate with lowpass real-valued signa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Example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F7EAEA-1E7E-4C7E-AEAF-CE0FFB742E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B7F2E0-F86F-455C-A97F-89D1EA305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26276FD-34B9-42D3-ADA7-A9FC9E66F125}"/>
              </a:ext>
            </a:extLst>
          </p:cNvPr>
          <p:cNvCxnSpPr/>
          <p:nvPr/>
        </p:nvCxnSpPr>
        <p:spPr>
          <a:xfrm>
            <a:off x="6409124" y="2630100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962B6E91-D768-4E1A-91E1-E6FD45E14FE4}"/>
              </a:ext>
            </a:extLst>
          </p:cNvPr>
          <p:cNvSpPr/>
          <p:nvPr/>
        </p:nvSpPr>
        <p:spPr>
          <a:xfrm>
            <a:off x="6942524" y="1639500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4EEB7CF-B2D6-4B06-92F2-54A6EDBC2D74}"/>
              </a:ext>
            </a:extLst>
          </p:cNvPr>
          <p:cNvCxnSpPr/>
          <p:nvPr/>
        </p:nvCxnSpPr>
        <p:spPr>
          <a:xfrm>
            <a:off x="7209225" y="2445434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A424C7E-8A60-47CE-93B5-5AE963705B26}"/>
              </a:ext>
            </a:extLst>
          </p:cNvPr>
          <p:cNvSpPr txBox="1"/>
          <p:nvPr/>
        </p:nvSpPr>
        <p:spPr>
          <a:xfrm>
            <a:off x="7074118" y="28772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3E888A-5AD2-4F61-828D-513CA48E8685}"/>
              </a:ext>
            </a:extLst>
          </p:cNvPr>
          <p:cNvSpPr txBox="1"/>
          <p:nvPr/>
        </p:nvSpPr>
        <p:spPr>
          <a:xfrm>
            <a:off x="7772618" y="224910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48ED70-2453-4E1F-A12A-AD7D9BA69E27}"/>
                  </a:ext>
                </a:extLst>
              </p:cNvPr>
              <p:cNvSpPr txBox="1"/>
              <p:nvPr/>
            </p:nvSpPr>
            <p:spPr>
              <a:xfrm>
                <a:off x="7320886" y="2685949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48ED70-2453-4E1F-A12A-AD7D9BA69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886" y="2685949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24C0FD-87C9-4B91-9433-5FF6CD2FB5F3}"/>
                  </a:ext>
                </a:extLst>
              </p:cNvPr>
              <p:cNvSpPr txBox="1"/>
              <p:nvPr/>
            </p:nvSpPr>
            <p:spPr>
              <a:xfrm>
                <a:off x="6705522" y="2703942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24C0FD-87C9-4B91-9433-5FF6CD2FB5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522" y="2703942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3043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Untitled design (25).jpg">
            <a:extLst>
              <a:ext uri="{FF2B5EF4-FFF2-40B4-BE49-F238E27FC236}">
                <a16:creationId xmlns:a16="http://schemas.microsoft.com/office/drawing/2014/main" id="{75085D7B-3D55-4585-895E-07604E48C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026" y="3459029"/>
            <a:ext cx="1854169" cy="1120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7/73/RG-59.jpg/400px-RG-59.jpg">
            <a:extLst>
              <a:ext uri="{FF2B5EF4-FFF2-40B4-BE49-F238E27FC236}">
                <a16:creationId xmlns:a16="http://schemas.microsoft.com/office/drawing/2014/main" id="{3399D74B-5750-49CA-8964-571B3C0AA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059" y="3347396"/>
            <a:ext cx="2105157" cy="1473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s://upload.wikimedia.org/wikipedia/commons/thumb/c/cb/UTP_cable.jpg/220px-UTP_cable.jpg">
            <a:extLst>
              <a:ext uri="{FF2B5EF4-FFF2-40B4-BE49-F238E27FC236}">
                <a16:creationId xmlns:a16="http://schemas.microsoft.com/office/drawing/2014/main" id="{C2F57C5B-8CDB-4B9C-9FC3-779F4F6CF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8280" y="3429000"/>
            <a:ext cx="1703069" cy="139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Related image">
            <a:extLst>
              <a:ext uri="{FF2B5EF4-FFF2-40B4-BE49-F238E27FC236}">
                <a16:creationId xmlns:a16="http://schemas.microsoft.com/office/drawing/2014/main" id="{C1796D36-9F01-467B-A123-8CD8CA9D95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1" t="26820" r="30640" b="18479"/>
          <a:stretch/>
        </p:blipFill>
        <p:spPr bwMode="auto">
          <a:xfrm>
            <a:off x="9165798" y="3459029"/>
            <a:ext cx="1290471" cy="1120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862224-BD64-4D72-98D1-52C6531F5D40}"/>
              </a:ext>
            </a:extLst>
          </p:cNvPr>
          <p:cNvSpPr txBox="1"/>
          <p:nvPr/>
        </p:nvSpPr>
        <p:spPr>
          <a:xfrm>
            <a:off x="1647316" y="4949391"/>
            <a:ext cx="1549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axial cab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83CDF6F-30AF-485D-81F7-9B5AEA31D826}"/>
              </a:ext>
            </a:extLst>
          </p:cNvPr>
          <p:cNvSpPr txBox="1"/>
          <p:nvPr/>
        </p:nvSpPr>
        <p:spPr>
          <a:xfrm>
            <a:off x="4207868" y="4949391"/>
            <a:ext cx="1549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isted pai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5B3FEA-C150-42FB-B9E6-3AEF80BBA5EA}"/>
              </a:ext>
            </a:extLst>
          </p:cNvPr>
          <p:cNvSpPr txBox="1"/>
          <p:nvPr/>
        </p:nvSpPr>
        <p:spPr>
          <a:xfrm>
            <a:off x="6401805" y="4811438"/>
            <a:ext cx="18541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B traces</a:t>
            </a:r>
          </a:p>
          <a:p>
            <a:r>
              <a:rPr lang="en-US" dirty="0"/>
              <a:t>e.g., microstrip or </a:t>
            </a:r>
            <a:r>
              <a:rPr lang="en-US" dirty="0" err="1"/>
              <a:t>stripline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B000E6D-4088-4D37-A23D-77F447068B4E}"/>
              </a:ext>
            </a:extLst>
          </p:cNvPr>
          <p:cNvSpPr txBox="1"/>
          <p:nvPr/>
        </p:nvSpPr>
        <p:spPr>
          <a:xfrm>
            <a:off x="9165798" y="4915898"/>
            <a:ext cx="1549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IC metal traces</a:t>
            </a:r>
          </a:p>
        </p:txBody>
      </p:sp>
    </p:spTree>
    <p:extLst>
      <p:ext uri="{BB962C8B-B14F-4D97-AF65-F5344CB8AC3E}">
        <p14:creationId xmlns:p14="http://schemas.microsoft.com/office/powerpoint/2010/main" val="41767447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467A-2ED2-7643-6615-52C15454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37C19-03B1-593E-79A0-6E5EFECE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0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EDE6518-48B6-77F8-B930-339A19558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06029"/>
            <a:ext cx="9346794" cy="25125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967B58-30FB-5013-66DC-A266C1221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612" y="2570887"/>
            <a:ext cx="4470068" cy="349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4927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1124" y="3268321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63003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ltering at passband equivalent to complex baseband filter</a:t>
                </a:r>
              </a:p>
              <a:p>
                <a:r>
                  <a:rPr lang="en-US" dirty="0"/>
                  <a:t>Assuming </a:t>
                </a:r>
                <a:r>
                  <a:rPr lang="en-US" dirty="0" err="1"/>
                  <a:t>downconversion</a:t>
                </a:r>
                <a:r>
                  <a:rPr lang="en-US" dirty="0"/>
                  <a:t> filter is ideal (see next slide)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imply shi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to the lef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  <a:blipFill>
                <a:blip r:embed="rId3"/>
                <a:stretch>
                  <a:fillRect l="-1882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1914051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Process 8"/>
          <p:cNvSpPr/>
          <p:nvPr/>
        </p:nvSpPr>
        <p:spPr>
          <a:xfrm>
            <a:off x="2447451" y="20744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Process 9"/>
          <p:cNvSpPr/>
          <p:nvPr/>
        </p:nvSpPr>
        <p:spPr>
          <a:xfrm>
            <a:off x="5280672" y="20490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Process 10"/>
          <p:cNvSpPr/>
          <p:nvPr/>
        </p:nvSpPr>
        <p:spPr>
          <a:xfrm>
            <a:off x="3666651" y="2074439"/>
            <a:ext cx="865172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14151" y="1541039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495763" y="147650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>
            <a:endCxn id="11" idx="1"/>
          </p:cNvCxnSpPr>
          <p:nvPr/>
        </p:nvCxnSpPr>
        <p:spPr>
          <a:xfrm>
            <a:off x="2980851" y="24173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0" idx="1"/>
          </p:cNvCxnSpPr>
          <p:nvPr/>
        </p:nvCxnSpPr>
        <p:spPr>
          <a:xfrm>
            <a:off x="4594872" y="23919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852172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180752" y="2891009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76846" y="2872475"/>
            <a:ext cx="1445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blipFill>
                <a:blip r:embed="rId10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854591" y="292394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831731" y="23411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lowchart: Process 35"/>
          <p:cNvSpPr/>
          <p:nvPr/>
        </p:nvSpPr>
        <p:spPr>
          <a:xfrm>
            <a:off x="8364220" y="2074439"/>
            <a:ext cx="865172" cy="685800"/>
          </a:xfrm>
          <a:prstGeom prst="flowChartProcess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9254628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8436933" y="287453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867051" y="1998240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50839863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Resul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sing the conversions from passband:</a:t>
                </a:r>
              </a:p>
              <a:p>
                <a:r>
                  <a:rPr lang="en-US" dirty="0" err="1"/>
                  <a:t>Downconversion</a:t>
                </a:r>
                <a:r>
                  <a:rPr lang="en-US" dirty="0"/>
                  <a:t> formula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Filtering in passband: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Using </a:t>
                </a:r>
                <a:r>
                  <a:rPr lang="en-US" dirty="0" err="1"/>
                  <a:t>upconversion</a:t>
                </a:r>
                <a:r>
                  <a:rPr lang="en-US" dirty="0"/>
                  <a:t> formula:  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𝑃𝐹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Assum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Filtering preserves baseband image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Filtering removes image around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244640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Important special case:  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/>
                  <a:t> = gai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delay</a:t>
                </a:r>
              </a:p>
              <a:p>
                <a:r>
                  <a:rPr lang="en-US" b="0" dirty="0" err="1"/>
                  <a:t>Passband</a:t>
                </a:r>
                <a:r>
                  <a:rPr lang="en-US" b="0" dirty="0"/>
                  <a:t> frequency response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𝑓</m:t>
                        </m:r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Baseband frequency respon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Equivalent impulse respon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lay adds a constant phase rotation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8267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61CDB-4B68-4642-876A-2666AB5053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First Order Fil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C34260-D990-433E-8B1E-126EFB0938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assband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Effective baseband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Observe baseband response is:</a:t>
                </a:r>
              </a:p>
              <a:p>
                <a:pPr lvl="1"/>
                <a:r>
                  <a:rPr lang="en-US" dirty="0"/>
                  <a:t>Almost flat</a:t>
                </a:r>
              </a:p>
              <a:p>
                <a:pPr lvl="1"/>
                <a:r>
                  <a:rPr lang="en-US" dirty="0"/>
                  <a:t>Not symmetric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C34260-D990-433E-8B1E-126EFB0938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9B715F-8CF8-4670-B213-BE12F5F64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AB73FD-5C7F-4407-BB91-3E4468CBC8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908" y="1539277"/>
            <a:ext cx="5696262" cy="30944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1BF135-70EB-4B64-A46E-302A052CA0A8}"/>
                  </a:ext>
                </a:extLst>
              </p:cNvPr>
              <p:cNvSpPr txBox="1"/>
              <p:nvPr/>
            </p:nvSpPr>
            <p:spPr>
              <a:xfrm>
                <a:off x="6288374" y="5149121"/>
                <a:ext cx="33982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Passband cutoff </a:t>
                </a:r>
                <a:r>
                  <a:rPr lang="en-US" b="0" dirty="0" err="1"/>
                  <a:t>freq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5 </m:t>
                    </m:r>
                  </m:oMath>
                </a14:m>
                <a:r>
                  <a:rPr lang="en-US" dirty="0"/>
                  <a:t>GHz</a:t>
                </a:r>
                <a:br>
                  <a:rPr lang="en-US" dirty="0"/>
                </a:br>
                <a:r>
                  <a:rPr lang="en-US" dirty="0"/>
                  <a:t>Carrier </a:t>
                </a:r>
                <a:r>
                  <a:rPr lang="en-US" dirty="0" err="1"/>
                  <a:t>freq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GHz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1BF135-70EB-4B64-A46E-302A052CA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374" y="5149121"/>
                <a:ext cx="3398238" cy="646331"/>
              </a:xfrm>
              <a:prstGeom prst="rect">
                <a:avLst/>
              </a:prstGeom>
              <a:blipFill>
                <a:blip r:embed="rId4"/>
                <a:stretch>
                  <a:fillRect l="-1616" t="-5660" r="-89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F4ECE671-2A7A-4557-8BD7-DEFF36F22E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1115" y="3866756"/>
            <a:ext cx="4640236" cy="63887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0A39CC2-E68E-4171-AD52-51D1C3E6E2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884" y="4825955"/>
            <a:ext cx="4550698" cy="64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8759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 and Synchron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58075" y="3708004"/>
                <a:ext cx="7772400" cy="2245297"/>
              </a:xfrm>
            </p:spPr>
            <p:txBody>
              <a:bodyPr/>
              <a:lstStyle/>
              <a:p>
                <a:r>
                  <a:rPr lang="en-US" dirty="0"/>
                  <a:t>Two methods to compensate for delay  at the RX</a:t>
                </a:r>
              </a:p>
              <a:p>
                <a:endParaRPr lang="en-US" dirty="0"/>
              </a:p>
              <a:p>
                <a:r>
                  <a:rPr lang="en-US" dirty="0"/>
                  <a:t>Method 1:  Correct in analog by adjusting phase of LO</a:t>
                </a:r>
              </a:p>
              <a:p>
                <a:r>
                  <a:rPr lang="en-US" dirty="0"/>
                  <a:t>Method 2:  Correct digital by inverting the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a special case of </a:t>
                </a:r>
                <a:r>
                  <a:rPr lang="en-US" dirty="0">
                    <a:solidFill>
                      <a:srgbClr val="0F6FC6"/>
                    </a:solidFill>
                  </a:rPr>
                  <a:t>equaliza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58075" y="3708004"/>
                <a:ext cx="7772400" cy="2245297"/>
              </a:xfrm>
              <a:blipFill>
                <a:blip r:embed="rId3"/>
                <a:stretch>
                  <a:fillRect l="-1882" t="-2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2211794" y="2413097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lowchart: Process 5"/>
          <p:cNvSpPr/>
          <p:nvPr/>
        </p:nvSpPr>
        <p:spPr>
          <a:xfrm>
            <a:off x="2745194" y="210829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Process 6"/>
          <p:cNvSpPr/>
          <p:nvPr/>
        </p:nvSpPr>
        <p:spPr>
          <a:xfrm>
            <a:off x="5872133" y="208289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7"/>
          <p:cNvSpPr/>
          <p:nvPr/>
        </p:nvSpPr>
        <p:spPr>
          <a:xfrm>
            <a:off x="3964394" y="2108297"/>
            <a:ext cx="1202957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011894" y="157489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087224" y="1510365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24533" y="1555371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533" y="1555371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68994" y="1510365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8994" y="1510365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>
            <a:endCxn id="8" idx="1"/>
          </p:cNvCxnSpPr>
          <p:nvPr/>
        </p:nvCxnSpPr>
        <p:spPr>
          <a:xfrm>
            <a:off x="3278595" y="2451197"/>
            <a:ext cx="68579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7" idx="1"/>
          </p:cNvCxnSpPr>
          <p:nvPr/>
        </p:nvCxnSpPr>
        <p:spPr>
          <a:xfrm>
            <a:off x="5186333" y="2425797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48312" y="2451197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312" y="2451197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78595" y="2489297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595" y="2489297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135534" y="2479549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534" y="2479549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515913" y="226919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5913" y="2269199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478495" y="2924867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705912" y="2878124"/>
            <a:ext cx="9410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xing &amp; LP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64395" y="2260697"/>
                <a:ext cx="12029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395" y="2260697"/>
                <a:ext cx="120295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152333" y="2957807"/>
            <a:ext cx="759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lay </a:t>
            </a:r>
          </a:p>
        </p:txBody>
      </p:sp>
      <p:sp>
        <p:nvSpPr>
          <p:cNvPr id="25" name="Flowchart: Process 24"/>
          <p:cNvSpPr/>
          <p:nvPr/>
        </p:nvSpPr>
        <p:spPr>
          <a:xfrm>
            <a:off x="6978154" y="2090723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942884" y="2822449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/D</a:t>
            </a:r>
          </a:p>
        </p:txBody>
      </p:sp>
      <p:cxnSp>
        <p:nvCxnSpPr>
          <p:cNvPr id="27" name="Straight Arrow Connector 26"/>
          <p:cNvCxnSpPr>
            <a:stCxn id="7" idx="3"/>
            <a:endCxn id="25" idx="1"/>
          </p:cNvCxnSpPr>
          <p:nvPr/>
        </p:nvCxnSpPr>
        <p:spPr>
          <a:xfrm>
            <a:off x="6405534" y="2425797"/>
            <a:ext cx="572621" cy="78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534713" y="2446323"/>
            <a:ext cx="572621" cy="4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lowchart: Process 32"/>
          <p:cNvSpPr/>
          <p:nvPr/>
        </p:nvSpPr>
        <p:spPr>
          <a:xfrm>
            <a:off x="8099301" y="208193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821023" y="2868615"/>
            <a:ext cx="15159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gital equalization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8632702" y="2433623"/>
            <a:ext cx="572621" cy="4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476302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54249" y="3704185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83765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0CC16-8078-DDA5-C1CC-8E86B230A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Oscillator Crystal Sour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060258-A18C-3DD0-7AE2-D4E3C08B0B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saw that the mixer requires a sinusoidal input </a:t>
            </a:r>
          </a:p>
          <a:p>
            <a:pPr lvl="1"/>
            <a:r>
              <a:rPr lang="en-US" dirty="0"/>
              <a:t>Called the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local oscillator (LO)</a:t>
            </a:r>
          </a:p>
          <a:p>
            <a:pPr lvl="1"/>
            <a:r>
              <a:rPr lang="en-US" dirty="0"/>
              <a:t>Sinusoidal input frequency should = desired carrier frequency</a:t>
            </a:r>
          </a:p>
          <a:p>
            <a:r>
              <a:rPr lang="en-US" dirty="0"/>
              <a:t>The LO is often generated by a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rystal</a:t>
            </a:r>
            <a:r>
              <a:rPr lang="en-US" dirty="0"/>
              <a:t> </a:t>
            </a:r>
          </a:p>
          <a:p>
            <a:r>
              <a:rPr lang="en-US" dirty="0"/>
              <a:t>Crystal has a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sonant frequency</a:t>
            </a:r>
          </a:p>
          <a:p>
            <a:r>
              <a:rPr lang="en-US" dirty="0"/>
              <a:t>A circuit then amplifies resonant frequency</a:t>
            </a:r>
          </a:p>
          <a:p>
            <a:r>
              <a:rPr lang="en-US" dirty="0"/>
              <a:t>Resonant frequency is sometimes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voltage controlled</a:t>
            </a:r>
          </a:p>
          <a:p>
            <a:pPr lvl="1"/>
            <a:r>
              <a:rPr lang="en-US" dirty="0"/>
              <a:t>VCXO (Voltage-controlled crystal oscillator)</a:t>
            </a:r>
          </a:p>
          <a:p>
            <a:pPr lvl="1"/>
            <a:r>
              <a:rPr lang="en-US" dirty="0"/>
              <a:t>Allows tunabilit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5D065C-FB3F-D410-8C7E-B87EA34E7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8</a:t>
            </a:fld>
            <a:endParaRPr lang="en-US" dirty="0"/>
          </a:p>
        </p:txBody>
      </p:sp>
      <p:pic>
        <p:nvPicPr>
          <p:cNvPr id="1026" name="Picture 2" descr="Crystal Oscillators">
            <a:extLst>
              <a:ext uri="{FF2B5EF4-FFF2-40B4-BE49-F238E27FC236}">
                <a16:creationId xmlns:a16="http://schemas.microsoft.com/office/drawing/2014/main" id="{0C49DD44-BCAD-F2FF-BD73-5CDD9ECB6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244" y="1919107"/>
            <a:ext cx="3143871" cy="3240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659760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80542-F7DE-6D27-561C-4BD901D70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Synthe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BF866C-451D-0E53-1BA9-8CDA14169A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7"/>
                <a:ext cx="8390479" cy="4329817"/>
              </a:xfrm>
            </p:spPr>
            <p:txBody>
              <a:bodyPr/>
              <a:lstStyle/>
              <a:p>
                <a:r>
                  <a:rPr lang="en-US" dirty="0"/>
                  <a:t>The crystal oscillator may not directly produce desired carrier frequency</a:t>
                </a:r>
              </a:p>
              <a:p>
                <a:pPr lvl="1"/>
                <a:r>
                  <a:rPr lang="en-US" dirty="0"/>
                  <a:t>Frequency is constrained by resonant properties of the crysta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 synthesizer</a:t>
                </a:r>
              </a:p>
              <a:p>
                <a:pPr lvl="1"/>
                <a:r>
                  <a:rPr lang="en-US" dirty="0"/>
                  <a:t>Creates a desired LO at carrier frequency from the crystal reference</a:t>
                </a:r>
              </a:p>
              <a:p>
                <a:r>
                  <a:rPr lang="en-US" dirty="0"/>
                  <a:t>Typically creates a rational multiple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𝐸𝐹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𝐸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Frequency from crysta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utput frequency (usually the carrier)</a:t>
                </a:r>
              </a:p>
              <a:p>
                <a:pPr lvl="1"/>
                <a:r>
                  <a:rPr lang="en-US" dirty="0"/>
                  <a:t>Performed by a clock multiplier, divider and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phased locked loop (PLL)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BF866C-451D-0E53-1BA9-8CDA14169A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7"/>
                <a:ext cx="8390479" cy="4329817"/>
              </a:xfrm>
              <a:blipFill>
                <a:blip r:embed="rId2"/>
                <a:stretch>
                  <a:fillRect l="-174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ADAEB0-0682-0EF4-3F13-CF6532714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9</a:t>
            </a:fld>
            <a:endParaRPr 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A74DBC80-D3D1-FF65-4989-CC9225D40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0508" y="2690006"/>
            <a:ext cx="4648125" cy="2948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01754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81F474-948E-4301-B826-6444AE503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Passband Communica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AEC680-2698-4CF7-A0D9-F155E24A27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al passband communication systems</a:t>
                </a:r>
              </a:p>
              <a:p>
                <a:pPr lvl="1"/>
                <a:r>
                  <a:rPr lang="en-US" dirty="0"/>
                  <a:t>Transmit around a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arrier frequenc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 sometimes called the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enter frequenc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Mostly radio frequency communication</a:t>
                </a:r>
              </a:p>
              <a:p>
                <a:pPr lvl="1"/>
                <a:r>
                  <a:rPr lang="en-US" dirty="0"/>
                  <a:t>Often wireless</a:t>
                </a:r>
              </a:p>
              <a:p>
                <a:pPr lvl="1"/>
                <a:r>
                  <a:rPr lang="en-US" dirty="0"/>
                  <a:t>Transmissions are restricted to bandwidth</a:t>
                </a:r>
              </a:p>
              <a:p>
                <a:pPr lvl="1"/>
                <a:r>
                  <a:rPr lang="en-US" dirty="0"/>
                  <a:t>Also, RF propagation is limited to certain bands</a:t>
                </a:r>
              </a:p>
              <a:p>
                <a:pPr lvl="1"/>
                <a:r>
                  <a:rPr lang="en-US" dirty="0"/>
                  <a:t>RF communication also occurs over cables</a:t>
                </a:r>
              </a:p>
              <a:p>
                <a:pPr lvl="1"/>
                <a:endParaRPr lang="en-US" dirty="0"/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AEC680-2698-4CF7-A0D9-F155E24A27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6371FA-E8BD-4E4E-B83E-9DBFBDEA6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8D2AD89-D86C-4331-9280-CAE353BC9C2E}"/>
              </a:ext>
            </a:extLst>
          </p:cNvPr>
          <p:cNvCxnSpPr/>
          <p:nvPr/>
        </p:nvCxnSpPr>
        <p:spPr>
          <a:xfrm>
            <a:off x="7645760" y="2968931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741C8EC2-F6E4-4B26-B960-238F86089872}"/>
              </a:ext>
            </a:extLst>
          </p:cNvPr>
          <p:cNvSpPr/>
          <p:nvPr/>
        </p:nvSpPr>
        <p:spPr>
          <a:xfrm>
            <a:off x="9245960" y="1991031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9A37FFC-942F-42E2-A222-7E4DDF85049B}"/>
              </a:ext>
            </a:extLst>
          </p:cNvPr>
          <p:cNvCxnSpPr/>
          <p:nvPr/>
        </p:nvCxnSpPr>
        <p:spPr>
          <a:xfrm>
            <a:off x="9512660" y="188466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AC069B5-90CB-4ADB-B3F5-F2D8473C2830}"/>
              </a:ext>
            </a:extLst>
          </p:cNvPr>
          <p:cNvSpPr txBox="1"/>
          <p:nvPr/>
        </p:nvSpPr>
        <p:spPr>
          <a:xfrm>
            <a:off x="10165202" y="262396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588D076-740E-4273-8199-635DC5D913E2}"/>
              </a:ext>
            </a:extLst>
          </p:cNvPr>
          <p:cNvSpPr/>
          <p:nvPr/>
        </p:nvSpPr>
        <p:spPr>
          <a:xfrm>
            <a:off x="7950560" y="1978331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659D09D-A654-4FC7-B08A-B59CE43D44FB}"/>
              </a:ext>
            </a:extLst>
          </p:cNvPr>
          <p:cNvCxnSpPr/>
          <p:nvPr/>
        </p:nvCxnSpPr>
        <p:spPr>
          <a:xfrm>
            <a:off x="8217260" y="1896337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689052-3EF4-46F8-B6F1-21C3FF3BD21F}"/>
                  </a:ext>
                </a:extLst>
              </p:cNvPr>
              <p:cNvSpPr txBox="1"/>
              <p:nvPr/>
            </p:nvSpPr>
            <p:spPr>
              <a:xfrm>
                <a:off x="7855346" y="3259900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689052-3EF4-46F8-B6F1-21C3FF3BD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346" y="3259900"/>
                <a:ext cx="592085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904AE2-5B17-4F37-9BAF-B3001C08B28C}"/>
              </a:ext>
            </a:extLst>
          </p:cNvPr>
          <p:cNvCxnSpPr>
            <a:endCxn id="13" idx="0"/>
          </p:cNvCxnSpPr>
          <p:nvPr/>
        </p:nvCxnSpPr>
        <p:spPr>
          <a:xfrm flipH="1">
            <a:off x="8937108" y="2796966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A7B710E-18BD-4444-90B5-3F9DD68F54C2}"/>
              </a:ext>
            </a:extLst>
          </p:cNvPr>
          <p:cNvSpPr txBox="1"/>
          <p:nvPr/>
        </p:nvSpPr>
        <p:spPr>
          <a:xfrm>
            <a:off x="8780654" y="32491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B3630D-C6FB-4D77-9D70-46106FDD6A4E}"/>
              </a:ext>
            </a:extLst>
          </p:cNvPr>
          <p:cNvSpPr txBox="1"/>
          <p:nvPr/>
        </p:nvSpPr>
        <p:spPr>
          <a:xfrm>
            <a:off x="8051788" y="1469299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Real </a:t>
            </a:r>
            <a:r>
              <a:rPr lang="en-US" dirty="0" err="1">
                <a:solidFill>
                  <a:srgbClr val="0F6FC6"/>
                </a:solidFill>
              </a:rPr>
              <a:t>passband</a:t>
            </a:r>
            <a:endParaRPr lang="en-US" dirty="0">
              <a:solidFill>
                <a:srgbClr val="0F6FC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9D32BD-3D9B-4FF7-88B3-1B60C4E405E6}"/>
                  </a:ext>
                </a:extLst>
              </p:cNvPr>
              <p:cNvSpPr txBox="1"/>
              <p:nvPr/>
            </p:nvSpPr>
            <p:spPr>
              <a:xfrm>
                <a:off x="9256102" y="3294666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9D32BD-3D9B-4FF7-88B3-1B60C4E40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102" y="3294666"/>
                <a:ext cx="430181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 descr="Image result for wireless communication">
            <a:extLst>
              <a:ext uri="{FF2B5EF4-FFF2-40B4-BE49-F238E27FC236}">
                <a16:creationId xmlns:a16="http://schemas.microsoft.com/office/drawing/2014/main" id="{76731144-880A-4594-B20C-1C6B873E6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040" y="3974345"/>
            <a:ext cx="3029320" cy="189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550612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F45D6-60FC-5B21-F227-955B7974E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The ADALM-Plut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F6BC1-02C3-5EC3-5C24-AB5B0FD38F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86077" y="1634027"/>
            <a:ext cx="4872742" cy="401050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SDR we use in the lab</a:t>
            </a:r>
          </a:p>
          <a:p>
            <a:r>
              <a:rPr lang="en-US" dirty="0">
                <a:solidFill>
                  <a:schemeClr val="tx1"/>
                </a:solidFill>
              </a:rPr>
              <a:t>The mixing is performed in ADI 9363 chip</a:t>
            </a:r>
          </a:p>
          <a:p>
            <a:r>
              <a:rPr lang="en-US" dirty="0">
                <a:solidFill>
                  <a:schemeClr val="tx1"/>
                </a:solidFill>
              </a:rPr>
              <a:t>Simple architectur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But basic steps similar in more complex device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Good to look at as a starting point</a:t>
            </a:r>
          </a:p>
          <a:p>
            <a:r>
              <a:rPr lang="en-US" dirty="0">
                <a:solidFill>
                  <a:schemeClr val="tx1"/>
                </a:solidFill>
              </a:rPr>
              <a:t>Let’s look inside!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4C8BDF-AF3C-1743-1C08-A80D36466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0</a:t>
            </a:fld>
            <a:endParaRPr lang="en-US" dirty="0"/>
          </a:p>
        </p:txBody>
      </p:sp>
      <p:pic>
        <p:nvPicPr>
          <p:cNvPr id="9218" name="Picture 2" descr="pluto-sdr">
            <a:extLst>
              <a:ext uri="{FF2B5EF4-FFF2-40B4-BE49-F238E27FC236}">
                <a16:creationId xmlns:a16="http://schemas.microsoft.com/office/drawing/2014/main" id="{86F1124F-676A-70AA-4C09-E469F517F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1634026"/>
            <a:ext cx="4204142" cy="1914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341036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445EDA-AD73-1507-A962-5755D39C2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Up and Down-Conversion Circu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7DD3E-DA01-BC1A-4FCD-F64A386056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22111" y="1655632"/>
            <a:ext cx="4658478" cy="4329817"/>
          </a:xfrm>
        </p:spPr>
        <p:txBody>
          <a:bodyPr/>
          <a:lstStyle/>
          <a:p>
            <a:r>
              <a:rPr lang="en-US" dirty="0"/>
              <a:t>Analog Devices AD9361 Wideband TXCR</a:t>
            </a:r>
          </a:p>
          <a:p>
            <a:pPr lvl="1"/>
            <a:r>
              <a:rPr lang="en-US" dirty="0"/>
              <a:t>Single integrated circuit</a:t>
            </a:r>
          </a:p>
          <a:p>
            <a:r>
              <a:rPr lang="en-US" dirty="0"/>
              <a:t>External </a:t>
            </a:r>
            <a:r>
              <a:rPr lang="en-US" dirty="0">
                <a:solidFill>
                  <a:srgbClr val="00B050"/>
                </a:solidFill>
              </a:rPr>
              <a:t>local oscillator </a:t>
            </a:r>
            <a:r>
              <a:rPr lang="en-US" dirty="0"/>
              <a:t>(LO) from crystal</a:t>
            </a:r>
          </a:p>
          <a:p>
            <a:pPr lvl="1"/>
            <a:r>
              <a:rPr lang="en-US" dirty="0"/>
              <a:t>Followed by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frequency synthesizer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Receiver (RX)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Left to right</a:t>
            </a:r>
          </a:p>
          <a:p>
            <a:pPr lvl="1"/>
            <a:r>
              <a:rPr lang="en-US" dirty="0"/>
              <a:t>LNA, tunable mixer, ADC, Filters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Transmitter (TX):</a:t>
            </a:r>
          </a:p>
          <a:p>
            <a:pPr lvl="1"/>
            <a:r>
              <a:rPr lang="en-US" dirty="0"/>
              <a:t>Right to left</a:t>
            </a:r>
          </a:p>
          <a:p>
            <a:pPr lvl="1"/>
            <a:r>
              <a:rPr lang="en-US" dirty="0"/>
              <a:t>Filters, FAC, tunable mixer, power amplifier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D97429-99D6-72F2-D52C-B19349E44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261B581-E83F-945E-0ED4-56EA213B20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386" y="1548236"/>
            <a:ext cx="5160727" cy="37473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6C5726D-602E-3AC3-C49D-936FAB757CFC}"/>
              </a:ext>
            </a:extLst>
          </p:cNvPr>
          <p:cNvSpPr txBox="1"/>
          <p:nvPr/>
        </p:nvSpPr>
        <p:spPr>
          <a:xfrm>
            <a:off x="358162" y="3182532"/>
            <a:ext cx="1166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Freq synth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EB8BF3D-833F-880C-1B6F-A25FC95A116D}"/>
              </a:ext>
            </a:extLst>
          </p:cNvPr>
          <p:cNvSpPr/>
          <p:nvPr/>
        </p:nvSpPr>
        <p:spPr>
          <a:xfrm>
            <a:off x="1041991" y="1630327"/>
            <a:ext cx="5160727" cy="1478648"/>
          </a:xfrm>
          <a:prstGeom prst="roundRect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7A1ED37-2D3E-9366-2C43-0BD081D74408}"/>
              </a:ext>
            </a:extLst>
          </p:cNvPr>
          <p:cNvSpPr/>
          <p:nvPr/>
        </p:nvSpPr>
        <p:spPr>
          <a:xfrm>
            <a:off x="1032310" y="4008235"/>
            <a:ext cx="5160727" cy="1378849"/>
          </a:xfrm>
          <a:prstGeom prst="roundRect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DD3EB5F-1AB5-1572-D306-8F72BBEDDD19}"/>
              </a:ext>
            </a:extLst>
          </p:cNvPr>
          <p:cNvSpPr txBox="1"/>
          <p:nvPr/>
        </p:nvSpPr>
        <p:spPr>
          <a:xfrm>
            <a:off x="470460" y="2176776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R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3F74B59-088E-6BA6-C5C5-212737552CA3}"/>
              </a:ext>
            </a:extLst>
          </p:cNvPr>
          <p:cNvSpPr txBox="1"/>
          <p:nvPr/>
        </p:nvSpPr>
        <p:spPr>
          <a:xfrm>
            <a:off x="423051" y="451912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T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3164A7-6A20-5DF1-1DAC-2662BE3ED923}"/>
              </a:ext>
            </a:extLst>
          </p:cNvPr>
          <p:cNvSpPr txBox="1"/>
          <p:nvPr/>
        </p:nvSpPr>
        <p:spPr>
          <a:xfrm>
            <a:off x="381322" y="3481497"/>
            <a:ext cx="977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LO input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39C0C3B-AFC7-15CA-EF85-5FB3D2C3E398}"/>
              </a:ext>
            </a:extLst>
          </p:cNvPr>
          <p:cNvSpPr/>
          <p:nvPr/>
        </p:nvSpPr>
        <p:spPr>
          <a:xfrm>
            <a:off x="1665792" y="3249856"/>
            <a:ext cx="2411194" cy="684822"/>
          </a:xfrm>
          <a:prstGeom prst="roundRect">
            <a:avLst/>
          </a:prstGeom>
          <a:noFill/>
          <a:ln w="3175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693E43A-2E8D-C59A-0853-444A46CFC3B0}"/>
              </a:ext>
            </a:extLst>
          </p:cNvPr>
          <p:cNvSpPr/>
          <p:nvPr/>
        </p:nvSpPr>
        <p:spPr>
          <a:xfrm>
            <a:off x="1500822" y="3412488"/>
            <a:ext cx="83597" cy="440431"/>
          </a:xfrm>
          <a:prstGeom prst="roundRect">
            <a:avLst/>
          </a:prstGeom>
          <a:noFill/>
          <a:ln w="317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9269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Two sources of errors in actual mixers</a:t>
                </a:r>
              </a:p>
              <a:p>
                <a:pPr lvl="1"/>
                <a:r>
                  <a:rPr lang="en-US" dirty="0"/>
                  <a:t>Gains are not matched at TX and RX</a:t>
                </a:r>
              </a:p>
              <a:p>
                <a:pPr lvl="1"/>
                <a:r>
                  <a:rPr lang="en-US" dirty="0"/>
                  <a:t>Frequencies are not matched at TX and RX</a:t>
                </a:r>
                <a:br>
                  <a:rPr lang="en-US" dirty="0"/>
                </a:br>
                <a:r>
                  <a:rPr lang="en-US" dirty="0"/>
                  <a:t>(used different crystal sources)</a:t>
                </a:r>
              </a:p>
              <a:p>
                <a:r>
                  <a:rPr lang="en-US" dirty="0"/>
                  <a:t>Suppose</a:t>
                </a:r>
              </a:p>
              <a:p>
                <a:pPr lvl="1"/>
                <a:r>
                  <a:rPr lang="en-US" dirty="0" err="1"/>
                  <a:t>Upcon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𝑋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 err="1"/>
                  <a:t>Downco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+ LPF</a:t>
                </a:r>
              </a:p>
              <a:p>
                <a:r>
                  <a:rPr lang="en-US" dirty="0"/>
                  <a:t>Th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𝑅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𝑇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)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Causes a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arrier frequency offset (CFO)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C4D4641-38FB-0E5C-A8FD-42D693791FC0}"/>
              </a:ext>
            </a:extLst>
          </p:cNvPr>
          <p:cNvSpPr/>
          <p:nvPr/>
        </p:nvSpPr>
        <p:spPr>
          <a:xfrm>
            <a:off x="7000155" y="1582602"/>
            <a:ext cx="1221761" cy="74476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4D29EC0-1E15-73C1-27DC-A87BDA908A65}"/>
              </a:ext>
            </a:extLst>
          </p:cNvPr>
          <p:cNvSpPr/>
          <p:nvPr/>
        </p:nvSpPr>
        <p:spPr>
          <a:xfrm>
            <a:off x="7180730" y="3269032"/>
            <a:ext cx="860611" cy="55325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0A8605-3EEF-40DB-8F9A-E27CFCF89418}"/>
              </a:ext>
            </a:extLst>
          </p:cNvPr>
          <p:cNvSpPr txBox="1"/>
          <p:nvPr/>
        </p:nvSpPr>
        <p:spPr>
          <a:xfrm>
            <a:off x="7292030" y="3397492"/>
            <a:ext cx="599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FEEFE3-D0DE-B822-A1E7-4E2FE2A1D730}"/>
              </a:ext>
            </a:extLst>
          </p:cNvPr>
          <p:cNvSpPr txBox="1"/>
          <p:nvPr/>
        </p:nvSpPr>
        <p:spPr>
          <a:xfrm>
            <a:off x="7383273" y="177010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82B4A27-D69E-4BA9-A58C-0FE00C27A50A}"/>
              </a:ext>
            </a:extLst>
          </p:cNvPr>
          <p:cNvSpPr/>
          <p:nvPr/>
        </p:nvSpPr>
        <p:spPr>
          <a:xfrm>
            <a:off x="9437058" y="1576839"/>
            <a:ext cx="1221761" cy="74476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0927CBFC-2C67-0F3E-7134-564D5FFFA2EE}"/>
              </a:ext>
            </a:extLst>
          </p:cNvPr>
          <p:cNvSpPr/>
          <p:nvPr/>
        </p:nvSpPr>
        <p:spPr>
          <a:xfrm>
            <a:off x="9617633" y="3267674"/>
            <a:ext cx="860611" cy="55325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956643-48E9-718A-86FC-FA250263C3E9}"/>
              </a:ext>
            </a:extLst>
          </p:cNvPr>
          <p:cNvSpPr txBox="1"/>
          <p:nvPr/>
        </p:nvSpPr>
        <p:spPr>
          <a:xfrm>
            <a:off x="9728933" y="3391729"/>
            <a:ext cx="599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 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B5D860-CAFB-E6E9-30D5-AB72D7C350E6}"/>
              </a:ext>
            </a:extLst>
          </p:cNvPr>
          <p:cNvSpPr txBox="1"/>
          <p:nvPr/>
        </p:nvSpPr>
        <p:spPr>
          <a:xfrm>
            <a:off x="9820176" y="1764343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X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832EF4A-96E9-FEB1-13E4-6E0667887214}"/>
              </a:ext>
            </a:extLst>
          </p:cNvPr>
          <p:cNvCxnSpPr>
            <a:stCxn id="5" idx="3"/>
            <a:endCxn id="9" idx="1"/>
          </p:cNvCxnSpPr>
          <p:nvPr/>
        </p:nvCxnSpPr>
        <p:spPr>
          <a:xfrm flipV="1">
            <a:off x="8221916" y="1949221"/>
            <a:ext cx="1215142" cy="57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CCF9B9A-2E8D-CF66-EEB6-8F3179BE29E3}"/>
              </a:ext>
            </a:extLst>
          </p:cNvPr>
          <p:cNvCxnSpPr>
            <a:stCxn id="6" idx="0"/>
            <a:endCxn id="5" idx="2"/>
          </p:cNvCxnSpPr>
          <p:nvPr/>
        </p:nvCxnSpPr>
        <p:spPr>
          <a:xfrm flipV="1">
            <a:off x="7611036" y="2327365"/>
            <a:ext cx="0" cy="9416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28F99B4-0D06-E693-A07D-00C6619AD0AA}"/>
              </a:ext>
            </a:extLst>
          </p:cNvPr>
          <p:cNvCxnSpPr>
            <a:stCxn id="10" idx="0"/>
            <a:endCxn id="9" idx="2"/>
          </p:cNvCxnSpPr>
          <p:nvPr/>
        </p:nvCxnSpPr>
        <p:spPr>
          <a:xfrm flipV="1">
            <a:off x="10047939" y="2321602"/>
            <a:ext cx="0" cy="946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472D0D5-2652-621B-3738-75749D1BCF70}"/>
                  </a:ext>
                </a:extLst>
              </p:cNvPr>
              <p:cNvSpPr txBox="1"/>
              <p:nvPr/>
            </p:nvSpPr>
            <p:spPr>
              <a:xfrm>
                <a:off x="7591824" y="2693984"/>
                <a:ext cx="1067985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472D0D5-2652-621B-3738-75749D1BC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824" y="2693984"/>
                <a:ext cx="1067985" cy="3814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B8BCCA2-A186-4528-A656-EE548B2136DF}"/>
                  </a:ext>
                </a:extLst>
              </p:cNvPr>
              <p:cNvSpPr txBox="1"/>
              <p:nvPr/>
            </p:nvSpPr>
            <p:spPr>
              <a:xfrm>
                <a:off x="10068377" y="2713321"/>
                <a:ext cx="1191801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B8BCCA2-A186-4528-A656-EE548B213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8377" y="2713321"/>
                <a:ext cx="1191801" cy="3814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24534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Per Mill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Oscillator error often measured in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arts per million </a:t>
                </a:r>
                <a:r>
                  <a:rPr lang="en-US" dirty="0"/>
                  <a:t>(ppm)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pm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= desired carrier frequenc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= actual carrier frequency</a:t>
                </a:r>
              </a:p>
              <a:p>
                <a:r>
                  <a:rPr lang="en-US" dirty="0"/>
                  <a:t>Example: 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= 2.5 GHz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10 </m:t>
                    </m:r>
                  </m:oMath>
                </a14:m>
                <a:r>
                  <a:rPr lang="en-US" dirty="0"/>
                  <a:t>ppm (</a:t>
                </a:r>
                <a:r>
                  <a:rPr lang="en-US" dirty="0" err="1"/>
                  <a:t>typ</a:t>
                </a:r>
                <a:r>
                  <a:rPr lang="en-US" dirty="0"/>
                  <a:t> value for low-cost oscillator)</a:t>
                </a:r>
              </a:p>
              <a:p>
                <a:pPr lvl="1"/>
                <a:r>
                  <a:rPr lang="en-US" dirty="0"/>
                  <a:t>Then, </a:t>
                </a:r>
                <a:br>
                  <a:rPr lang="en-US" dirty="0"/>
                </a:b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.5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25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kHz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Very large frequency shift!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233478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FF2062-9181-462F-A195-2B6F4D987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Pre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EC8FD2-E331-D206-6464-1F3E747A1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971172-CD14-9CEB-4E57-3F5E7BA1C7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2722" y="1539277"/>
            <a:ext cx="4276725" cy="33242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F21B5DC-04E7-F2EC-46D8-BD58FEB2D1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4961" y="1788190"/>
            <a:ext cx="6383912" cy="2826397"/>
          </a:xfrm>
          <a:prstGeom prst="rect">
            <a:avLst/>
          </a:prstGeom>
        </p:spPr>
      </p:pic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5A39AA21-00A3-2741-EFF8-D8EB0EBE7A6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97280" y="5112415"/>
            <a:ext cx="10058400" cy="756679"/>
          </a:xfrm>
        </p:spPr>
        <p:txBody>
          <a:bodyPr/>
          <a:lstStyle/>
          <a:p>
            <a:r>
              <a:rPr lang="en-US" dirty="0"/>
              <a:t>Lab 2 in the  </a:t>
            </a:r>
            <a:r>
              <a:rPr lang="en-US" dirty="0">
                <a:hlinkClick r:id="rId4"/>
              </a:rPr>
              <a:t>SDR lab </a:t>
            </a:r>
            <a:r>
              <a:rPr lang="en-US" dirty="0" err="1">
                <a:hlinkClick r:id="rId4"/>
              </a:rPr>
              <a:t>github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48842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1124" y="4212948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76053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 Space Wireless Chann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32023" y="1534543"/>
                <a:ext cx="5638800" cy="3716965"/>
              </a:xfrm>
            </p:spPr>
            <p:txBody>
              <a:bodyPr/>
              <a:lstStyle/>
              <a:p>
                <a:r>
                  <a:rPr lang="en-US" dirty="0"/>
                  <a:t>Free space propagation</a:t>
                </a:r>
              </a:p>
              <a:p>
                <a:pPr lvl="1"/>
                <a:r>
                  <a:rPr lang="en-US" dirty="0"/>
                  <a:t>No obstacles</a:t>
                </a:r>
              </a:p>
              <a:p>
                <a:pPr lvl="1"/>
                <a:r>
                  <a:rPr lang="en-US" dirty="0"/>
                  <a:t>Isotropic (equal power in all directions)</a:t>
                </a:r>
              </a:p>
              <a:p>
                <a:r>
                  <a:rPr lang="en-US" dirty="0"/>
                  <a:t>Power decreases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⇒ </m:t>
                    </m:r>
                  </m:oMath>
                </a14:m>
                <a:r>
                  <a:rPr lang="en-US" dirty="0"/>
                  <a:t>Gain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for s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lay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=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dirty="0"/>
                  <a:t> m/s</a:t>
                </a:r>
              </a:p>
              <a:p>
                <a:r>
                  <a:rPr lang="en-US" dirty="0"/>
                  <a:t>Hence, baseband channel i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32023" y="1534543"/>
                <a:ext cx="5638800" cy="3716965"/>
              </a:xfrm>
              <a:blipFill>
                <a:blip r:embed="rId3"/>
                <a:stretch>
                  <a:fillRect l="-2595" t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 rot="5400000">
            <a:off x="7457470" y="2547623"/>
            <a:ext cx="1333027" cy="1346321"/>
          </a:xfrm>
          <a:prstGeom prst="ellipse">
            <a:avLst/>
          </a:prstGeom>
          <a:solidFill>
            <a:srgbClr val="00FFFF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187544" y="2923602"/>
            <a:ext cx="533401" cy="272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806568" y="301147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X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8720944" y="2738936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X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227159" y="2775251"/>
                <a:ext cx="3500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7159" y="2775251"/>
                <a:ext cx="35003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054481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a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15450" y="3155767"/>
                <a:ext cx="8910506" cy="254415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ireless signals can arrive in many directions</a:t>
                </a:r>
              </a:p>
              <a:p>
                <a:pPr lvl="1"/>
                <a:r>
                  <a:rPr lang="en-US" dirty="0"/>
                  <a:t>Reflections, diffraction, transmission, …</a:t>
                </a:r>
              </a:p>
              <a:p>
                <a:r>
                  <a:rPr lang="en-US" dirty="0"/>
                  <a:t>Each path will have different gain and delay</a:t>
                </a:r>
              </a:p>
              <a:p>
                <a:r>
                  <a:rPr lang="en-US" dirty="0"/>
                  <a:t>Receiver sees the combined total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= complex gain of each path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15450" y="3155767"/>
                <a:ext cx="8910506" cy="2544153"/>
              </a:xfrm>
              <a:blipFill>
                <a:blip r:embed="rId3"/>
                <a:stretch>
                  <a:fillRect l="-1642" t="-2638" b="-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4819" y="1772771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56703" y="1410050"/>
            <a:ext cx="300892" cy="609600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 flipV="1">
            <a:off x="3573019" y="1658098"/>
            <a:ext cx="1159485" cy="62031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2" idx="2"/>
          </p:cNvCxnSpPr>
          <p:nvPr/>
        </p:nvCxnSpPr>
        <p:spPr>
          <a:xfrm rot="5400000" flipH="1" flipV="1">
            <a:off x="5615057" y="2060139"/>
            <a:ext cx="781153" cy="50174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265903" y="1772770"/>
            <a:ext cx="2286000" cy="199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84903" y="1668812"/>
            <a:ext cx="1371600" cy="2261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73019" y="2278413"/>
            <a:ext cx="2115893" cy="431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 rot="20805313" flipV="1">
            <a:off x="5049104" y="2700977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403623" flipV="1">
            <a:off x="4021607" y="1564786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256503" y="1772770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54763" y="1423545"/>
                <a:ext cx="766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763" y="1423545"/>
                <a:ext cx="76687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50483" y="2126342"/>
                <a:ext cx="7775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83" y="2126342"/>
                <a:ext cx="77752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86210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Path Exampl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42239" y="3820542"/>
                <a:ext cx="8868561" cy="2199258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>
                    <a:solidFill>
                      <a:srgbClr val="0F6FC6"/>
                    </a:solidFill>
                  </a:rPr>
                  <a:t>Rate</a:t>
                </a:r>
                <a:r>
                  <a:rPr lang="en-US" sz="2400" dirty="0"/>
                  <a:t> of variation in frequency depends on </a:t>
                </a:r>
                <a:r>
                  <a:rPr lang="en-US" sz="2400" dirty="0">
                    <a:solidFill>
                      <a:srgbClr val="0070C0"/>
                    </a:solidFill>
                  </a:rPr>
                  <a:t>delay spread</a:t>
                </a:r>
                <a:r>
                  <a:rPr lang="en-US" sz="2400" dirty="0"/>
                  <a:t>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  <a:p>
                <a:r>
                  <a:rPr lang="en-US" sz="2400" dirty="0">
                    <a:solidFill>
                      <a:srgbClr val="0F6FC6"/>
                    </a:solidFill>
                  </a:rPr>
                  <a:t>Size</a:t>
                </a:r>
                <a:r>
                  <a:rPr lang="en-US" sz="2400" dirty="0"/>
                  <a:t> of variation depends on spread of path gains:</a:t>
                </a:r>
              </a:p>
              <a:p>
                <a:pPr lvl="1"/>
                <a:r>
                  <a:rPr lang="en-US" sz="2200" dirty="0"/>
                  <a:t>Average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b="0" dirty="0"/>
              </a:p>
              <a:p>
                <a:pPr lvl="1"/>
                <a:r>
                  <a:rPr lang="en-US" sz="2200" dirty="0"/>
                  <a:t>Mi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200" dirty="0"/>
                  <a:t> Max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lvl="1"/>
                <a:endParaRPr lang="en-US" sz="2200" dirty="0"/>
              </a:p>
              <a:p>
                <a:pPr lvl="1"/>
                <a:endParaRPr lang="en-US" sz="22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42239" y="3820542"/>
                <a:ext cx="8868561" cy="2199258"/>
              </a:xfrm>
              <a:blipFill>
                <a:blip r:embed="rId3"/>
                <a:stretch>
                  <a:fillRect l="-1924" t="-3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068728" y="2474191"/>
            <a:ext cx="1781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shows: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11" name="Picture 10" descr="delayPlot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0944" y="1433876"/>
            <a:ext cx="3266616" cy="2449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68728" y="1642356"/>
                <a:ext cx="5590093" cy="736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agnitude response</a:t>
                </a:r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728" y="1642356"/>
                <a:ext cx="5590093" cy="736677"/>
              </a:xfrm>
              <a:prstGeom prst="rect">
                <a:avLst/>
              </a:prstGeom>
              <a:blipFill>
                <a:blip r:embed="rId5"/>
                <a:stretch>
                  <a:fillRect l="-872" t="-4132" b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62302" y="3005634"/>
                <a:ext cx="5590093" cy="37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s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,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1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302" y="3005634"/>
                <a:ext cx="5590093" cy="379656"/>
              </a:xfrm>
              <a:prstGeom prst="rect">
                <a:avLst/>
              </a:prstGeom>
              <a:blipFill>
                <a:blip r:embed="rId6"/>
                <a:stretch>
                  <a:fillRect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767955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 (On boar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wireless channel has 2 paths:</a:t>
                </a:r>
              </a:p>
              <a:p>
                <a:pPr lvl="1"/>
                <a:r>
                  <a:rPr lang="en-US" dirty="0"/>
                  <a:t>Path 1:  Power gain of -80 dB, travels 100m</a:t>
                </a:r>
              </a:p>
              <a:p>
                <a:pPr lvl="1"/>
                <a:r>
                  <a:rPr lang="en-US" dirty="0"/>
                  <a:t>Path 2:  Power gain of -83 dB, travels 120m</a:t>
                </a:r>
              </a:p>
              <a:p>
                <a:r>
                  <a:rPr lang="en-US" dirty="0"/>
                  <a:t>What are the amplitude gains of the two path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What are the two delays of the path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?</a:t>
                </a:r>
              </a:p>
              <a:p>
                <a:r>
                  <a:rPr lang="en-US" dirty="0"/>
                  <a:t>What is the average, minimum and maximum power?</a:t>
                </a:r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7059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- and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09286" y="3978690"/>
            <a:ext cx="8083296" cy="1664732"/>
          </a:xfrm>
        </p:spPr>
        <p:txBody>
          <a:bodyPr/>
          <a:lstStyle/>
          <a:p>
            <a:r>
              <a:rPr lang="en-US" dirty="0"/>
              <a:t>Up and </a:t>
            </a:r>
            <a:r>
              <a:rPr lang="en-US" dirty="0" err="1"/>
              <a:t>downconversion</a:t>
            </a:r>
            <a:r>
              <a:rPr lang="en-US" dirty="0"/>
              <a:t>:  Shift center frequency of signals</a:t>
            </a:r>
          </a:p>
          <a:p>
            <a:r>
              <a:rPr lang="en-US" dirty="0"/>
              <a:t>Used for all passband communications systems</a:t>
            </a:r>
          </a:p>
          <a:p>
            <a:pPr lvl="1"/>
            <a:r>
              <a:rPr lang="en-US" dirty="0"/>
              <a:t>Information occurs or is processed in </a:t>
            </a:r>
            <a:r>
              <a:rPr lang="en-US" dirty="0">
                <a:solidFill>
                  <a:srgbClr val="0F6FC6"/>
                </a:solidFill>
              </a:rPr>
              <a:t>baseband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Transmitted and received in </a:t>
            </a:r>
            <a:r>
              <a:rPr lang="en-US" dirty="0">
                <a:solidFill>
                  <a:srgbClr val="0F6FC6"/>
                </a:solidFill>
              </a:rPr>
              <a:t>real passband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09644" y="3063101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243044" y="2072501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509745" y="2878435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74638" y="331023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73138" y="268210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1429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6570816" y="3038733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171016" y="20608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8437716" y="1954471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090258" y="269376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875616" y="20481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7142316" y="196613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>
            <a:endCxn id="29" idx="0"/>
          </p:cNvCxnSpPr>
          <p:nvPr/>
        </p:nvCxnSpPr>
        <p:spPr>
          <a:xfrm flipH="1">
            <a:off x="7862164" y="2866768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05710" y="33189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4" name="Right Arrow 33"/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 rot="10800000">
            <a:off x="4652744" y="2661702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538445" y="3074769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824326" y="1603673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Baseban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976844" y="1539101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Real </a:t>
            </a:r>
            <a:r>
              <a:rPr lang="en-US" dirty="0" err="1">
                <a:solidFill>
                  <a:srgbClr val="0F6FC6"/>
                </a:solidFill>
              </a:rPr>
              <a:t>passband</a:t>
            </a:r>
            <a:endParaRPr lang="en-US" dirty="0">
              <a:solidFill>
                <a:srgbClr val="0F6FC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8165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pconversion</a:t>
            </a:r>
            <a:r>
              <a:rPr lang="en-US" dirty="0"/>
              <a:t> in Time Doma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seband signals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,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called “in-phase” and “quadrature” (I and Q)</a:t>
                </a:r>
              </a:p>
              <a:p>
                <a:pPr lvl="1"/>
                <a:r>
                  <a:rPr lang="en-US" dirty="0"/>
                  <a:t>Real-valued.  Typically,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= Single-sided bandwidth)</a:t>
                </a:r>
              </a:p>
              <a:p>
                <a:pPr lvl="1"/>
                <a:r>
                  <a:rPr lang="en-US" dirty="0"/>
                  <a:t>Sometimes called the “cosine” and “sine” part.  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Carrier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b="0" dirty="0"/>
                  <a:t>:  Also called the “center” frequency</a:t>
                </a:r>
              </a:p>
              <a:p>
                <a:endParaRPr lang="en-US" dirty="0"/>
              </a:p>
              <a:p>
                <a:r>
                  <a:rPr lang="en-US" dirty="0"/>
                  <a:t>Create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eal </a:t>
                </a:r>
                <a:r>
                  <a:rPr lang="en-US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assband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signal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 err="1"/>
                  <a:t>Upconversion</a:t>
                </a:r>
                <a:r>
                  <a:rPr lang="en-US" dirty="0"/>
                  <a:t> is also called modulation</a:t>
                </a:r>
              </a:p>
              <a:p>
                <a:pPr lvl="1"/>
                <a:r>
                  <a:rPr lang="en-US" dirty="0"/>
                  <a:t>But we will use that term for something later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333" t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002203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3183</TotalTime>
  <Words>4576</Words>
  <Application>Microsoft Office PowerPoint</Application>
  <PresentationFormat>Widescreen</PresentationFormat>
  <Paragraphs>847</Paragraphs>
  <Slides>79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7" baseType="lpstr">
      <vt:lpstr>Arial</vt:lpstr>
      <vt:lpstr>Calibri</vt:lpstr>
      <vt:lpstr>Cambria Math</vt:lpstr>
      <vt:lpstr>Symbol</vt:lpstr>
      <vt:lpstr>Verdana</vt:lpstr>
      <vt:lpstr>Wingdings</vt:lpstr>
      <vt:lpstr>Retrospect</vt:lpstr>
      <vt:lpstr>Equation</vt:lpstr>
      <vt:lpstr>Unit 1.  Passband Modulation</vt:lpstr>
      <vt:lpstr>Learning Objectives</vt:lpstr>
      <vt:lpstr>This Unit</vt:lpstr>
      <vt:lpstr>Outline</vt:lpstr>
      <vt:lpstr>Signals in Communications</vt:lpstr>
      <vt:lpstr>Real Baseband Systems</vt:lpstr>
      <vt:lpstr>Real Passband Communications </vt:lpstr>
      <vt:lpstr>Up- and Downconversion</vt:lpstr>
      <vt:lpstr>Upconversion in Time Domain</vt:lpstr>
      <vt:lpstr>Downconversion</vt:lpstr>
      <vt:lpstr>Up and Downconversion Block Diagram</vt:lpstr>
      <vt:lpstr>Example</vt:lpstr>
      <vt:lpstr>Actual IQ Mixer</vt:lpstr>
      <vt:lpstr>Complex Baseband Notation</vt:lpstr>
      <vt:lpstr>Sample Problem (Soln on Board)</vt:lpstr>
      <vt:lpstr>In-Class Exercise</vt:lpstr>
      <vt:lpstr>Outline</vt:lpstr>
      <vt:lpstr>Complex Exponential</vt:lpstr>
      <vt:lpstr>Fourier Transform</vt:lpstr>
      <vt:lpstr>FT in Angular Frequency</vt:lpstr>
      <vt:lpstr>Rect and Sinc</vt:lpstr>
      <vt:lpstr>Unit Steps</vt:lpstr>
      <vt:lpstr>Table (From WikiPedia)</vt:lpstr>
      <vt:lpstr>Other Properties</vt:lpstr>
      <vt:lpstr>Problems</vt:lpstr>
      <vt:lpstr>Sampled Complex Exponentials</vt:lpstr>
      <vt:lpstr>Computing the FT with the FFT</vt:lpstr>
      <vt:lpstr>In-Class Exercise</vt:lpstr>
      <vt:lpstr>Outline</vt:lpstr>
      <vt:lpstr>Up-Conversion of a Complex Exponential</vt:lpstr>
      <vt:lpstr>Down-Conversion of a Complex Exponential</vt:lpstr>
      <vt:lpstr>Example</vt:lpstr>
      <vt:lpstr>Bandwidth Terminology</vt:lpstr>
      <vt:lpstr>Importance of Bandwidth</vt:lpstr>
      <vt:lpstr>Frequency Domain Relationships Baseband to Passband</vt:lpstr>
      <vt:lpstr>Example Problem</vt:lpstr>
      <vt:lpstr>Frequency Domain Relationships Passband to Baseband</vt:lpstr>
      <vt:lpstr>Example Problem</vt:lpstr>
      <vt:lpstr>Radio Spectrum</vt:lpstr>
      <vt:lpstr>Bandwidth and Center Frequencies Examples</vt:lpstr>
      <vt:lpstr>Millimeter Wave</vt:lpstr>
      <vt:lpstr>Outline</vt:lpstr>
      <vt:lpstr>Energy and Power Signals</vt:lpstr>
      <vt:lpstr>Power of a Periodic Signal Time-Domain Method</vt:lpstr>
      <vt:lpstr>Example:  Done on board</vt:lpstr>
      <vt:lpstr>Power of a Periodic Signal Fourier Series Method</vt:lpstr>
      <vt:lpstr>Example:  On board</vt:lpstr>
      <vt:lpstr>Energy Density</vt:lpstr>
      <vt:lpstr>Power Spectral Density (PSD)</vt:lpstr>
      <vt:lpstr>PSD: Time-Windowing Definition</vt:lpstr>
      <vt:lpstr>PSD:  Filtering Definition</vt:lpstr>
      <vt:lpstr>Spectrum Analyzer</vt:lpstr>
      <vt:lpstr>Units</vt:lpstr>
      <vt:lpstr>Power:  Linear and decibel scale</vt:lpstr>
      <vt:lpstr>Some important dB values</vt:lpstr>
      <vt:lpstr>PSD and Linear Filters</vt:lpstr>
      <vt:lpstr>Typical Wireless Power Transmit Levels</vt:lpstr>
      <vt:lpstr>Example 1:  </vt:lpstr>
      <vt:lpstr>Example 2</vt:lpstr>
      <vt:lpstr>In-Class Exercise</vt:lpstr>
      <vt:lpstr>Outline</vt:lpstr>
      <vt:lpstr>Filtering</vt:lpstr>
      <vt:lpstr>Proof of Result</vt:lpstr>
      <vt:lpstr>Delay</vt:lpstr>
      <vt:lpstr>Example:  First Order Filter</vt:lpstr>
      <vt:lpstr>Delay and Synchronization</vt:lpstr>
      <vt:lpstr>Outline</vt:lpstr>
      <vt:lpstr>Local Oscillator Crystal Source</vt:lpstr>
      <vt:lpstr>Frequency Synthesis</vt:lpstr>
      <vt:lpstr>Example:  The ADALM-Pluto</vt:lpstr>
      <vt:lpstr>Example Up and Down-Conversion Circuit</vt:lpstr>
      <vt:lpstr>Frequency Errors</vt:lpstr>
      <vt:lpstr>Parts Per Million</vt:lpstr>
      <vt:lpstr>Lab Preview</vt:lpstr>
      <vt:lpstr>Outline</vt:lpstr>
      <vt:lpstr>Free Space Wireless Channels</vt:lpstr>
      <vt:lpstr>Multipath</vt:lpstr>
      <vt:lpstr>Two-Path Example </vt:lpstr>
      <vt:lpstr>Example Problem (On board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342</cp:revision>
  <cp:lastPrinted>2018-09-04T12:29:29Z</cp:lastPrinted>
  <dcterms:created xsi:type="dcterms:W3CDTF">2015-03-22T11:15:32Z</dcterms:created>
  <dcterms:modified xsi:type="dcterms:W3CDTF">2022-08-23T21:06:25Z</dcterms:modified>
</cp:coreProperties>
</file>